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E13B04" w:rsidRPr="0054656A" w:rsidRDefault="00E13B04" w:rsidP="00E13B04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 w:rsidR="00965DC3"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="00965DC3"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Pr="0054656A" w:rsidRDefault="00E13B04" w:rsidP="00E13B04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 w:rsidR="00965DC3">
        <w:rPr>
          <w:rFonts w:ascii="Kh Muol" w:hAnsi="Kh Muol" w:cs="Kh Muol" w:hint="cs"/>
          <w:sz w:val="14"/>
          <w:szCs w:val="22"/>
          <w:cs/>
        </w:rPr>
        <w:t xml:space="preserve">              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E13B04" w:rsidRDefault="00E13B04" w:rsidP="00DB5E50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:rsidR="00C8724E" w:rsidRPr="00662EF0" w:rsidRDefault="00E63E2A" w:rsidP="00662EF0">
      <w:pPr>
        <w:spacing w:after="0" w:line="240" w:lineRule="auto"/>
        <w:jc w:val="center"/>
        <w:rPr>
          <w:rFonts w:ascii="Kh Muol" w:hAnsi="Kh Muol" w:cs="Kh Muol"/>
          <w:sz w:val="24"/>
          <w:szCs w:val="24"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 w:rsidR="0015117B">
        <w:rPr>
          <w:rFonts w:ascii="Kh Muol" w:hAnsi="Kh Muol" w:cs="Kh Muol" w:hint="cs"/>
          <w:sz w:val="24"/>
          <w:szCs w:val="24"/>
          <w:cs/>
        </w:rPr>
        <w:t>០</w:t>
      </w:r>
      <w:r w:rsidRPr="00662EF0">
        <w:rPr>
          <w:rFonts w:ascii="Kh Muol" w:hAnsi="Kh Muol" w:cs="Kh Muol"/>
          <w:sz w:val="24"/>
          <w:szCs w:val="24"/>
          <w:cs/>
        </w:rPr>
        <w:t>១</w:t>
      </w:r>
    </w:p>
    <w:p w:rsidR="00662EF0" w:rsidRPr="002500E9" w:rsidRDefault="00662EF0" w:rsidP="00662EF0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C42903" w:rsidRDefault="00C42903" w:rsidP="00C42903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 w:rsidRPr="00C42903">
        <w:rPr>
          <w:rFonts w:ascii="Kh Content" w:hAnsi="Kh Content" w:cs="Kh Content" w:hint="cs"/>
          <w:sz w:val="24"/>
          <w:szCs w:val="24"/>
          <w:cs/>
        </w:rPr>
        <w:t>គេ</w:t>
      </w:r>
      <w:r>
        <w:rPr>
          <w:rFonts w:ascii="Kh Content" w:hAnsi="Kh Content" w:cs="Kh Content" w:hint="cs"/>
          <w:sz w:val="24"/>
          <w:szCs w:val="24"/>
          <w:cs/>
        </w:rPr>
        <w:t>ឲ្យចំនួនកុំផ្លិច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19.25pt" o:ole="">
            <v:imagedata r:id="rId7" o:title=""/>
          </v:shape>
          <o:OLEObject Type="Embed" ProgID="Equation.DSMT4" ShapeID="_x0000_i1025" DrawAspect="Content" ObjectID="_1559186881" r:id="rId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420" w:dyaOrig="400">
          <v:shape id="_x0000_i1026" type="#_x0000_t75" style="width:71.15pt;height:19.25pt" o:ole="">
            <v:imagedata r:id="rId9" o:title=""/>
          </v:shape>
          <o:OLEObject Type="Embed" ProgID="Equation.DSMT4" ShapeID="_x0000_i1026" DrawAspect="Content" ObjectID="_1559186882" r:id="rId1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រសេរ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279" w:dyaOrig="360">
          <v:shape id="_x0000_i1027" type="#_x0000_t75" style="width:14.25pt;height:18.4pt" o:ole="">
            <v:imagedata r:id="rId11" o:title=""/>
          </v:shape>
          <o:OLEObject Type="Embed" ProgID="Equation.DSMT4" ShapeID="_x0000_i1027" DrawAspect="Content" ObjectID="_1559186883" r:id="rId1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300" w:dyaOrig="360">
          <v:shape id="_x0000_i1028" type="#_x0000_t75" style="width:15.05pt;height:18.4pt" o:ole="">
            <v:imagedata r:id="rId13" o:title=""/>
          </v:shape>
          <o:OLEObject Type="Embed" ProgID="Equation.DSMT4" ShapeID="_x0000_i1028" DrawAspect="Content" ObjectID="_1559186884" r:id="rId1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។</w:t>
      </w:r>
    </w:p>
    <w:p w:rsidR="00C42903" w:rsidRDefault="00C42903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C42903">
        <w:rPr>
          <w:rFonts w:ascii="Kh Content" w:hAnsi="Kh Content" w:cs="Kh Content"/>
          <w:position w:val="-12"/>
          <w:sz w:val="24"/>
          <w:szCs w:val="24"/>
          <w:cs/>
        </w:rPr>
        <w:object w:dxaOrig="1180" w:dyaOrig="360">
          <v:shape id="_x0000_i1029" type="#_x0000_t75" style="width:59.45pt;height:18.4pt" o:ole="">
            <v:imagedata r:id="rId15" o:title=""/>
          </v:shape>
          <o:OLEObject Type="Embed" ProgID="Equation.DSMT4" ShapeID="_x0000_i1029" DrawAspect="Content" ObjectID="_1559186885" r:id="rId1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C42903">
        <w:rPr>
          <w:rFonts w:ascii="Kh Content" w:hAnsi="Kh Content" w:cs="Kh Content"/>
          <w:position w:val="-30"/>
          <w:sz w:val="24"/>
          <w:szCs w:val="24"/>
          <w:cs/>
        </w:rPr>
        <w:object w:dxaOrig="840" w:dyaOrig="680">
          <v:shape id="_x0000_i1030" type="#_x0000_t75" style="width:41.85pt;height:33.5pt" o:ole="">
            <v:imagedata r:id="rId17" o:title=""/>
          </v:shape>
          <o:OLEObject Type="Embed" ProgID="Equation.DSMT4" ShapeID="_x0000_i1030" DrawAspect="Content" ObjectID="_1559186886" r:id="rId1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ត្រីកោណមាត្រ</w:t>
      </w:r>
      <w:r w:rsidR="00DE7D11">
        <w:rPr>
          <w:rFonts w:ascii="Kh Content" w:hAnsi="Kh Content" w:cs="Kh Content"/>
          <w:sz w:val="24"/>
          <w:szCs w:val="24"/>
        </w:rPr>
        <w:t xml:space="preserve"> </w:t>
      </w:r>
      <w:r w:rsidR="00DE7D11">
        <w:rPr>
          <w:rFonts w:ascii="Kh Content" w:hAnsi="Kh Content" w:cs="Kh Content" w:hint="cs"/>
          <w:sz w:val="24"/>
          <w:szCs w:val="24"/>
          <w:cs/>
        </w:rPr>
        <w:t>រួច</w:t>
      </w:r>
      <w:r>
        <w:rPr>
          <w:rFonts w:ascii="Kh Content" w:hAnsi="Kh Content" w:cs="Kh Content" w:hint="cs"/>
          <w:sz w:val="24"/>
          <w:szCs w:val="24"/>
          <w:cs/>
        </w:rPr>
        <w:t>សរសេរជាទម្រង់</w:t>
      </w:r>
      <w:r w:rsidR="00DE7D11">
        <w:rPr>
          <w:rFonts w:ascii="Kh Content" w:hAnsi="Kh Content" w:cs="Kh Content" w:hint="cs"/>
          <w:sz w:val="24"/>
          <w:szCs w:val="24"/>
          <w:cs/>
        </w:rPr>
        <w:t>ពិជគណិត</w:t>
      </w:r>
      <w:r w:rsidR="00E32E70">
        <w:rPr>
          <w:rFonts w:ascii="Kh Content" w:hAnsi="Kh Content" w:cs="Kh Content" w:hint="cs"/>
          <w:sz w:val="24"/>
          <w:szCs w:val="24"/>
          <w:cs/>
        </w:rPr>
        <w:t>។</w:t>
      </w:r>
    </w:p>
    <w:p w:rsidR="00D278C8" w:rsidRDefault="00D278C8" w:rsidP="00C42903">
      <w:pPr>
        <w:pStyle w:val="ListParagraph"/>
        <w:numPr>
          <w:ilvl w:val="0"/>
          <w:numId w:val="2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តម្លៃ </w:t>
      </w:r>
      <w:r w:rsidRPr="00D278C8">
        <w:rPr>
          <w:rFonts w:ascii="Kh Content" w:hAnsi="Kh Content" w:cs="Kh Content"/>
          <w:position w:val="-30"/>
          <w:sz w:val="24"/>
          <w:szCs w:val="24"/>
        </w:rPr>
        <w:object w:dxaOrig="2079" w:dyaOrig="760">
          <v:shape id="_x0000_i1031" type="#_x0000_t75" style="width:104.65pt;height:38.5pt" o:ole="">
            <v:imagedata r:id="rId19" o:title=""/>
          </v:shape>
          <o:OLEObject Type="Embed" ProgID="Equation.DSMT4" ShapeID="_x0000_i1031" DrawAspect="Content" ObjectID="_1559186887" r:id="rId20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30042" w:rsidRDefault="00F3004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លីមីតនៃអនុគមន៍ខាងក្រោម៖</w:t>
      </w:r>
    </w:p>
    <w:p w:rsidR="00F30042" w:rsidRDefault="00F30042" w:rsidP="00F3004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 w:rsidR="000F3DB2">
        <w:rPr>
          <w:rFonts w:ascii="Kh Content" w:hAnsi="Kh Content" w:cs="Kh Content"/>
          <w:sz w:val="24"/>
          <w:szCs w:val="24"/>
        </w:rPr>
        <w:tab/>
      </w:r>
      <w:r w:rsidRPr="00F30042">
        <w:rPr>
          <w:rFonts w:ascii="Kh Content" w:hAnsi="Kh Content" w:cs="Kh Content"/>
          <w:position w:val="-24"/>
          <w:sz w:val="24"/>
          <w:szCs w:val="24"/>
          <w:cs/>
        </w:rPr>
        <w:object w:dxaOrig="1740" w:dyaOrig="660">
          <v:shape id="_x0000_i1032" type="#_x0000_t75" style="width:87.05pt;height:32.65pt" o:ole="">
            <v:imagedata r:id="rId21" o:title=""/>
          </v:shape>
          <o:OLEObject Type="Embed" ProgID="Equation.DSMT4" ShapeID="_x0000_i1032" DrawAspect="Content" ObjectID="_1559186888" r:id="rId2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0F3DB2">
        <w:rPr>
          <w:rFonts w:ascii="Kh Content" w:hAnsi="Kh Content" w:cs="Kh Content"/>
          <w:sz w:val="24"/>
          <w:szCs w:val="24"/>
        </w:rPr>
        <w:tab/>
      </w:r>
      <w:r w:rsidR="000F3DB2">
        <w:rPr>
          <w:rFonts w:ascii="Kh Content" w:hAnsi="Kh Content" w:cs="Kh Content" w:hint="cs"/>
          <w:sz w:val="24"/>
          <w:szCs w:val="24"/>
          <w:cs/>
        </w:rPr>
        <w:t>ខ)</w:t>
      </w:r>
      <w:r w:rsidR="000F3DB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2"/>
          <w:sz w:val="24"/>
          <w:szCs w:val="24"/>
          <w:cs/>
        </w:rPr>
        <w:object w:dxaOrig="1760" w:dyaOrig="560">
          <v:shape id="_x0000_i1033" type="#_x0000_t75" style="width:88.75pt;height:27.65pt" o:ole="">
            <v:imagedata r:id="rId23" o:title=""/>
          </v:shape>
          <o:OLEObject Type="Embed" ProgID="Equation.DSMT4" ShapeID="_x0000_i1033" DrawAspect="Content" ObjectID="_1559186889" r:id="rId24"/>
        </w:object>
      </w:r>
      <w:r w:rsidR="000F3DB2">
        <w:rPr>
          <w:rFonts w:ascii="Kh Content" w:hAnsi="Kh Content" w:cs="Kh Content"/>
          <w:sz w:val="24"/>
          <w:szCs w:val="24"/>
          <w:cs/>
        </w:rPr>
        <w:t xml:space="preserve"> </w:t>
      </w:r>
      <w:r w:rsidR="00CF2E12">
        <w:rPr>
          <w:rFonts w:ascii="Kh Content" w:hAnsi="Kh Content" w:cs="Kh Content"/>
          <w:sz w:val="24"/>
          <w:szCs w:val="24"/>
        </w:rPr>
        <w:tab/>
      </w:r>
      <w:r w:rsidR="00CF2E12">
        <w:rPr>
          <w:rFonts w:ascii="Kh Content" w:hAnsi="Kh Content" w:cs="Kh Content" w:hint="cs"/>
          <w:sz w:val="24"/>
          <w:szCs w:val="24"/>
          <w:cs/>
        </w:rPr>
        <w:t>គ)</w:t>
      </w:r>
      <w:r w:rsidR="00CF2E12">
        <w:rPr>
          <w:rFonts w:ascii="Kh Content" w:hAnsi="Kh Content" w:cs="Kh Content" w:hint="cs"/>
          <w:sz w:val="24"/>
          <w:szCs w:val="24"/>
          <w:cs/>
        </w:rPr>
        <w:tab/>
      </w:r>
      <w:r w:rsidR="00CF2E12" w:rsidRPr="00CF2E12">
        <w:rPr>
          <w:rFonts w:ascii="Kh Content" w:hAnsi="Kh Content" w:cs="Kh Content"/>
          <w:position w:val="-24"/>
          <w:sz w:val="24"/>
          <w:szCs w:val="24"/>
          <w:cs/>
        </w:rPr>
        <w:object w:dxaOrig="1600" w:dyaOrig="660">
          <v:shape id="_x0000_i1034" type="#_x0000_t75" style="width:80.35pt;height:32.65pt" o:ole="">
            <v:imagedata r:id="rId25" o:title=""/>
          </v:shape>
          <o:OLEObject Type="Embed" ProgID="Equation.DSMT4" ShapeID="_x0000_i1034" DrawAspect="Content" ObjectID="_1559186890" r:id="rId26"/>
        </w:object>
      </w:r>
      <w:r w:rsidR="00CF2E12"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F30042" w:rsidRDefault="00CF2E1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="00767252"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980" w:dyaOrig="660">
          <v:shape id="_x0000_i1035" type="#_x0000_t75" style="width:98.8pt;height:32.65pt" o:ole="">
            <v:imagedata r:id="rId27" o:title=""/>
          </v:shape>
          <o:OLEObject Type="Embed" ProgID="Equation.DSMT4" ShapeID="_x0000_i1035" DrawAspect="Content" ObjectID="_1559186891" r:id="rId28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ដែល</w:t>
      </w:r>
      <w:r w:rsidR="00767252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1300" w:dyaOrig="400">
          <v:shape id="_x0000_i1036" type="#_x0000_t75" style="width:65.3pt;height:19.25pt" o:ole="">
            <v:imagedata r:id="rId29" o:title=""/>
          </v:shape>
          <o:OLEObject Type="Embed" ProgID="Equation.DSMT4" ShapeID="_x0000_i1036" DrawAspect="Content" ObjectID="_1559186892" r:id="rId30"/>
        </w:object>
      </w:r>
      <w:r w:rsidR="00767252">
        <w:rPr>
          <w:rFonts w:ascii="Kh Content" w:hAnsi="Kh Content" w:cs="Kh Content"/>
          <w:sz w:val="24"/>
          <w:szCs w:val="24"/>
          <w:cs/>
        </w:rPr>
        <w:t xml:space="preserve"> </w:t>
      </w:r>
      <w:r w:rsidR="00767252">
        <w:rPr>
          <w:rFonts w:ascii="Kh Content" w:hAnsi="Kh Content" w:cs="Kh Content" w:hint="cs"/>
          <w:sz w:val="24"/>
          <w:szCs w:val="24"/>
          <w:cs/>
        </w:rPr>
        <w:t>។</w:t>
      </w:r>
    </w:p>
    <w:p w:rsidR="00CF2E1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តម្លៃ</w:t>
      </w:r>
      <w:r w:rsidRPr="00767252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>
          <v:shape id="_x0000_i1037" type="#_x0000_t75" style="width:21.75pt;height:16.75pt" o:ole="">
            <v:imagedata r:id="rId31" o:title=""/>
          </v:shape>
          <o:OLEObject Type="Embed" ProgID="Equation.DSMT4" ShapeID="_x0000_i1037" DrawAspect="Content" ObjectID="_1559186893" r:id="rId3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767252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>
          <v:shape id="_x0000_i1038" type="#_x0000_t75" style="width:9.2pt;height:10.9pt" o:ole="">
            <v:imagedata r:id="rId33" o:title=""/>
          </v:shape>
          <o:OLEObject Type="Embed" ProgID="Equation.DSMT4" ShapeID="_x0000_i1038" DrawAspect="Content" ObjectID="_1559186894" r:id="rId3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767252">
        <w:rPr>
          <w:rFonts w:ascii="Kh Content" w:hAnsi="Kh Content" w:cs="Kh Content"/>
          <w:position w:val="-36"/>
          <w:sz w:val="24"/>
          <w:szCs w:val="24"/>
          <w:cs/>
        </w:rPr>
        <w:object w:dxaOrig="2600" w:dyaOrig="740">
          <v:shape id="_x0000_i1039" type="#_x0000_t75" style="width:129.75pt;height:36.85pt" o:ole="">
            <v:imagedata r:id="rId35" o:title=""/>
          </v:shape>
          <o:OLEObject Type="Embed" ProgID="Equation.DSMT4" ShapeID="_x0000_i1039" DrawAspect="Content" ObjectID="_1559186895" r:id="rId3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767252" w:rsidRDefault="00767252" w:rsidP="00CF2E12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គណនាអាំងតេក្រាល</w:t>
      </w:r>
      <w:r w:rsidRPr="00767252">
        <w:rPr>
          <w:rFonts w:ascii="Kh Content" w:hAnsi="Kh Content" w:cs="Kh Content"/>
          <w:position w:val="-24"/>
          <w:sz w:val="24"/>
          <w:szCs w:val="24"/>
          <w:cs/>
        </w:rPr>
        <w:object w:dxaOrig="1579" w:dyaOrig="660">
          <v:shape id="_x0000_i1040" type="#_x0000_t75" style="width:78.7pt;height:32.65pt" o:ole="">
            <v:imagedata r:id="rId37" o:title=""/>
          </v:shape>
          <o:OLEObject Type="Embed" ProgID="Equation.DSMT4" ShapeID="_x0000_i1040" DrawAspect="Content" ObjectID="_1559186896" r:id="rId3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CF2E12" w:rsidRDefault="00767252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ឲ្យសមីការឌីផេរ៉ង់ស្យែល </w:t>
      </w:r>
      <w:r w:rsidR="0088612E" w:rsidRPr="00767252">
        <w:rPr>
          <w:rFonts w:ascii="Kh Content" w:hAnsi="Kh Content" w:cs="Kh Content"/>
          <w:position w:val="-14"/>
          <w:sz w:val="24"/>
          <w:szCs w:val="24"/>
          <w:cs/>
        </w:rPr>
        <w:object w:dxaOrig="2880" w:dyaOrig="400">
          <v:shape id="_x0000_i1041" type="#_x0000_t75" style="width:2in;height:19.25pt" o:ole="">
            <v:imagedata r:id="rId39" o:title=""/>
          </v:shape>
          <o:OLEObject Type="Embed" ProgID="Equation.DSMT4" ShapeID="_x0000_i1041" DrawAspect="Content" ObjectID="_1559186897" r:id="rId4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8612E">
        <w:rPr>
          <w:rFonts w:ascii="Kh Content" w:hAnsi="Kh Content" w:cs="Kh Content" w:hint="cs"/>
          <w:sz w:val="24"/>
          <w:szCs w:val="24"/>
          <w:cs/>
        </w:rPr>
        <w:t>។</w:t>
      </w:r>
    </w:p>
    <w:p w:rsidR="0088612E" w:rsidRDefault="0088612E" w:rsidP="0088612E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ំនួនពិត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440" w:dyaOrig="320">
          <v:shape id="_x0000_i1042" type="#_x0000_t75" style="width:21.75pt;height:16.75pt" o:ole="">
            <v:imagedata r:id="rId41" o:title=""/>
          </v:shape>
          <o:OLEObject Type="Embed" ProgID="Equation.DSMT4" ShapeID="_x0000_i1042" DrawAspect="Content" ObjectID="_1559186898" r:id="rId4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8612E">
        <w:rPr>
          <w:rFonts w:ascii="Kh Content" w:hAnsi="Kh Content" w:cs="Kh Content"/>
          <w:position w:val="-6"/>
          <w:sz w:val="24"/>
          <w:szCs w:val="24"/>
          <w:cs/>
        </w:rPr>
        <w:object w:dxaOrig="180" w:dyaOrig="220">
          <v:shape id="_x0000_i1043" type="#_x0000_t75" style="width:9.2pt;height:10.9pt" o:ole="">
            <v:imagedata r:id="rId43" o:title=""/>
          </v:shape>
          <o:OLEObject Type="Embed" ProgID="Equation.DSMT4" ShapeID="_x0000_i1043" DrawAspect="Content" ObjectID="_1559186899" r:id="rId4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ើម្បីឲ្យ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1900" w:dyaOrig="400">
          <v:shape id="_x0000_i1044" type="#_x0000_t75" style="width:95.45pt;height:19.25pt" o:ole="">
            <v:imagedata r:id="rId45" o:title=""/>
          </v:shape>
          <o:OLEObject Type="Embed" ProgID="Equation.DSMT4" ShapeID="_x0000_i1044" DrawAspect="Content" ObjectID="_1559186900" r:id="rId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សមីការ</w:t>
      </w:r>
      <w:r w:rsidRPr="0088612E">
        <w:rPr>
          <w:rFonts w:ascii="Kh Content" w:hAnsi="Kh Content" w:cs="Kh Content"/>
          <w:position w:val="-14"/>
          <w:sz w:val="24"/>
          <w:szCs w:val="24"/>
        </w:rPr>
        <w:object w:dxaOrig="420" w:dyaOrig="400">
          <v:shape id="_x0000_i1045" type="#_x0000_t75" style="width:20.95pt;height:19.25pt" o:ole="">
            <v:imagedata r:id="rId47" o:title=""/>
          </v:shape>
          <o:OLEObject Type="Embed" ProgID="Equation.DSMT4" ShapeID="_x0000_i1045" DrawAspect="Content" ObjectID="_1559186901" r:id="rId4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BE5048" w:rsidRPr="00BE5048" w:rsidRDefault="0088612E" w:rsidP="00BE504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បង្ហាញថា</w:t>
      </w:r>
      <w:r w:rsidRPr="0088612E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46" type="#_x0000_t75" style="width:11.7pt;height:16.75pt" o:ole="">
            <v:imagedata r:id="rId49" o:title=""/>
          </v:shape>
          <o:OLEObject Type="Embed" ProgID="Equation.DSMT4" ShapeID="_x0000_i1046" DrawAspect="Content" ObjectID="_1559186902" r:id="rId5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ម្លើយនៃ</w:t>
      </w:r>
      <w:r w:rsidRPr="0088612E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47" type="#_x0000_t75" style="width:20.95pt;height:19.25pt" o:ole="">
            <v:imagedata r:id="rId51" o:title=""/>
          </v:shape>
          <o:OLEObject Type="Embed" ProgID="Equation.DSMT4" ShapeID="_x0000_i1047" DrawAspect="Content" ObjectID="_1559186903" r:id="rId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លុះត្រាតែ </w:t>
      </w:r>
      <w:r w:rsidRPr="0088612E">
        <w:rPr>
          <w:rFonts w:ascii="Kh Content" w:hAnsi="Kh Content" w:cs="Kh Content"/>
          <w:position w:val="-10"/>
          <w:sz w:val="24"/>
          <w:szCs w:val="24"/>
        </w:rPr>
        <w:object w:dxaOrig="600" w:dyaOrig="320">
          <v:shape id="_x0000_i1048" type="#_x0000_t75" style="width:30.15pt;height:16.75pt" o:ole="">
            <v:imagedata r:id="rId53" o:title=""/>
          </v:shape>
          <o:OLEObject Type="Embed" ProgID="Equation.DSMT4" ShapeID="_x0000_i1048" DrawAspect="Content" ObjectID="_1559186904" r:id="rId5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ម្លើយនៃ</w:t>
      </w:r>
      <w:r w:rsidRPr="0088612E">
        <w:rPr>
          <w:rFonts w:ascii="Kh Content" w:hAnsi="Kh Content" w:cs="Kh Content"/>
          <w:position w:val="-16"/>
          <w:sz w:val="24"/>
          <w:szCs w:val="24"/>
          <w:cs/>
        </w:rPr>
        <w:object w:dxaOrig="2020" w:dyaOrig="440">
          <v:shape id="_x0000_i1049" type="#_x0000_t75" style="width:101.3pt;height:21.75pt" o:ole="">
            <v:imagedata r:id="rId55" o:title=""/>
          </v:shape>
          <o:OLEObject Type="Embed" ProgID="Equation.DSMT4" ShapeID="_x0000_i1049" DrawAspect="Content" ObjectID="_1559186905" r:id="rId5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BE5048" w:rsidRDefault="00622BE4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េឲ្យអនុគមន៍</w:t>
      </w:r>
      <w:r w:rsidRPr="00622BE4">
        <w:rPr>
          <w:rFonts w:ascii="Kh Content" w:hAnsi="Kh Content" w:cs="Kh Content"/>
          <w:position w:val="-10"/>
          <w:sz w:val="24"/>
          <w:szCs w:val="24"/>
          <w:cs/>
        </w:rPr>
        <w:object w:dxaOrig="220" w:dyaOrig="260">
          <v:shape id="_x0000_i1050" type="#_x0000_t75" style="width:10.9pt;height:12.55pt" o:ole="">
            <v:imagedata r:id="rId57" o:title=""/>
          </v:shape>
          <o:OLEObject Type="Embed" ProgID="Equation.DSMT4" ShapeID="_x0000_i1050" DrawAspect="Content" ObjectID="_1559186906" r:id="rId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ត់លើ</w:t>
      </w:r>
      <w:r w:rsidRPr="00622BE4">
        <w:rPr>
          <w:rFonts w:ascii="Kh Content" w:hAnsi="Kh Content" w:cs="Kh Content"/>
          <w:position w:val="-4"/>
          <w:sz w:val="24"/>
          <w:szCs w:val="24"/>
          <w:cs/>
        </w:rPr>
        <w:object w:dxaOrig="260" w:dyaOrig="260">
          <v:shape id="_x0000_i1051" type="#_x0000_t75" style="width:12.55pt;height:12.55pt" o:ole="">
            <v:imagedata r:id="rId59" o:title=""/>
          </v:shape>
          <o:OLEObject Type="Embed" ProgID="Equation.DSMT4" ShapeID="_x0000_i1051" DrawAspect="Content" ObjectID="_1559186907" r:id="rId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</w:t>
      </w:r>
      <w:r w:rsidR="00326392" w:rsidRPr="00326392">
        <w:rPr>
          <w:rFonts w:ascii="Kh Content" w:hAnsi="Kh Content" w:cs="Kh Content"/>
          <w:position w:val="-14"/>
          <w:sz w:val="24"/>
          <w:szCs w:val="24"/>
          <w:cs/>
        </w:rPr>
        <w:object w:dxaOrig="1820" w:dyaOrig="400">
          <v:shape id="_x0000_i1052" type="#_x0000_t75" style="width:90.4pt;height:19.25pt" o:ole="">
            <v:imagedata r:id="rId61" o:title=""/>
          </v:shape>
          <o:OLEObject Type="Embed" ProgID="Equation.DSMT4" ShapeID="_x0000_i1052" DrawAspect="Content" ObjectID="_1559186908" r:id="rId62"/>
        </w:object>
      </w:r>
      <w:r w:rsidR="00BE5048">
        <w:rPr>
          <w:rFonts w:ascii="Kh Content" w:hAnsi="Kh Content" w:cs="Kh Content" w:hint="cs"/>
          <w:sz w:val="24"/>
          <w:szCs w:val="24"/>
          <w:cs/>
        </w:rPr>
        <w:t>ហើយមានក្រាប</w:t>
      </w:r>
      <w:r w:rsidR="00BE5048"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53" type="#_x0000_t75" style="width:20.95pt;height:19.25pt" o:ole="">
            <v:imagedata r:id="rId63" o:title=""/>
          </v:shape>
          <o:OLEObject Type="Embed" ProgID="Equation.DSMT4" ShapeID="_x0000_i1053" DrawAspect="Content" ObjectID="_1559186909" r:id="rId64"/>
        </w:object>
      </w:r>
      <w:r w:rsidR="00BE5048">
        <w:rPr>
          <w:rFonts w:ascii="Kh Content" w:hAnsi="Kh Content" w:cs="Kh Content"/>
          <w:sz w:val="24"/>
          <w:szCs w:val="24"/>
          <w:cs/>
        </w:rPr>
        <w:t xml:space="preserve"> </w:t>
      </w:r>
      <w:r w:rsidR="00BE5048">
        <w:rPr>
          <w:rFonts w:ascii="Kh Content" w:hAnsi="Kh Content" w:cs="Kh Content" w:hint="cs"/>
          <w:sz w:val="24"/>
          <w:szCs w:val="24"/>
          <w:cs/>
        </w:rPr>
        <w:t>។</w:t>
      </w:r>
    </w:p>
    <w:p w:rsidR="00767252" w:rsidRDefault="00BE5048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</w:t>
      </w:r>
      <w:r w:rsidRPr="00BE5048">
        <w:rPr>
          <w:rFonts w:ascii="Kh Content" w:hAnsi="Kh Content" w:cs="Kh Content"/>
          <w:position w:val="-20"/>
          <w:sz w:val="24"/>
          <w:szCs w:val="24"/>
        </w:rPr>
        <w:object w:dxaOrig="1020" w:dyaOrig="460">
          <v:shape id="_x0000_i1054" type="#_x0000_t75" style="width:51.05pt;height:23.45pt" o:ole="">
            <v:imagedata r:id="rId65" o:title=""/>
          </v:shape>
          <o:OLEObject Type="Embed" ProgID="Equation.DSMT4" ShapeID="_x0000_i1054" DrawAspect="Content" ObjectID="_1559186910" r:id="rId66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>
          <v:shape id="_x0000_i1055" type="#_x0000_t75" style="width:23.45pt;height:19.25pt" o:ole="">
            <v:imagedata r:id="rId67" o:title=""/>
          </v:shape>
          <o:OLEObject Type="Embed" ProgID="Equation.DSMT4" ShapeID="_x0000_i1055" DrawAspect="Content" ObjectID="_1559186911" r:id="rId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ៃក្រាប</w:t>
      </w:r>
      <w:r w:rsidRPr="00BE5048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56" type="#_x0000_t75" style="width:20.95pt;height:19.25pt" o:ole="">
            <v:imagedata r:id="rId69" o:title=""/>
          </v:shape>
          <o:OLEObject Type="Embed" ProgID="Equation.DSMT4" ShapeID="_x0000_i1056" DrawAspect="Content" ObjectID="_1559186912" r:id="rId7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:rsidR="00BE5048" w:rsidRDefault="00BE5048" w:rsidP="00BE5048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បង្ហាញថា</w:t>
      </w:r>
      <w:r w:rsidRPr="00BE5048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57" type="#_x0000_t75" style="width:11.7pt;height:16.75pt" o:ole="">
            <v:imagedata r:id="rId71" o:title=""/>
          </v:shape>
          <o:OLEObject Type="Embed" ProgID="Equation.DSMT4" ShapeID="_x0000_i1057" DrawAspect="Content" ObjectID="_1559186913" r:id="rId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34071">
        <w:rPr>
          <w:rFonts w:ascii="Kh Content" w:hAnsi="Kh Content" w:cs="Kh Content" w:hint="cs"/>
          <w:sz w:val="24"/>
          <w:szCs w:val="24"/>
          <w:cs/>
        </w:rPr>
        <w:t>មានអប្បរមាត្រង់</w:t>
      </w:r>
      <w:r w:rsidR="00834071" w:rsidRPr="00834071">
        <w:rPr>
          <w:rFonts w:ascii="Kh Content" w:hAnsi="Kh Content" w:cs="Kh Content"/>
          <w:position w:val="-6"/>
          <w:sz w:val="24"/>
          <w:szCs w:val="24"/>
        </w:rPr>
        <w:object w:dxaOrig="780" w:dyaOrig="279">
          <v:shape id="_x0000_i1058" type="#_x0000_t75" style="width:39.35pt;height:14.25pt" o:ole="">
            <v:imagedata r:id="rId73" o:title=""/>
          </v:shape>
          <o:OLEObject Type="Embed" ProgID="Equation.DSMT4" ShapeID="_x0000_i1058" DrawAspect="Content" ObjectID="_1559186914" r:id="rId74"/>
        </w:object>
      </w:r>
      <w:r w:rsidR="00834071">
        <w:rPr>
          <w:rFonts w:ascii="Kh Content" w:hAnsi="Kh Content" w:cs="Kh Content" w:hint="cs"/>
          <w:sz w:val="24"/>
          <w:szCs w:val="24"/>
          <w:cs/>
        </w:rPr>
        <w:t>។</w:t>
      </w:r>
    </w:p>
    <w:p w:rsidR="00BE5048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តារាងអរថរភាពនៃអនុគមន៍</w:t>
      </w:r>
      <w:r w:rsidRPr="00834071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059" type="#_x0000_t75" style="width:11.7pt;height:16.75pt" o:ole="">
            <v:imagedata r:id="rId75" o:title=""/>
          </v:shape>
          <o:OLEObject Type="Embed" ProgID="Equation.DSMT4" ShapeID="_x0000_i1059" DrawAspect="Content" ObjectID="_1559186915" r:id="rId76"/>
        </w:object>
      </w:r>
      <w:r>
        <w:rPr>
          <w:rFonts w:ascii="Kh Content" w:hAnsi="Kh Content" w:cs="Kh Content" w:hint="cs"/>
          <w:sz w:val="24"/>
          <w:szCs w:val="24"/>
          <w:cs/>
        </w:rPr>
        <w:t>។ រកសមីការបន្ទាត់ប៉ះ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>
          <v:shape id="_x0000_i1060" type="#_x0000_t75" style="width:24.3pt;height:19.25pt" o:ole="">
            <v:imagedata r:id="rId77" o:title=""/>
          </v:shape>
          <o:OLEObject Type="Embed" ProgID="Equation.DSMT4" ShapeID="_x0000_i1060" DrawAspect="Content" ObjectID="_1559186916" r:id="rId78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ឹ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61" type="#_x0000_t75" style="width:20.95pt;height:19.25pt" o:ole="">
            <v:imagedata r:id="rId79" o:title=""/>
          </v:shape>
          <o:OLEObject Type="Embed" ProgID="Equation.DSMT4" ShapeID="_x0000_i1061" DrawAspect="Content" ObjectID="_1559186917" r:id="rId80"/>
        </w:object>
      </w:r>
      <w:r>
        <w:rPr>
          <w:rFonts w:ascii="Kh Content" w:hAnsi="Kh Content" w:cs="Kh Content"/>
          <w:sz w:val="24"/>
          <w:szCs w:val="24"/>
          <w:cs/>
        </w:rPr>
        <w:t>ត្រង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>
          <v:shape id="_x0000_i1062" type="#_x0000_t75" style="width:38.5pt;height:19.25pt" o:ole="">
            <v:imagedata r:id="rId81" o:title=""/>
          </v:shape>
          <o:OLEObject Type="Embed" ProgID="Equation.DSMT4" ShapeID="_x0000_i1062" DrawAspect="Content" ObjectID="_1559186918" r:id="rId82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សង់បន្ទាត់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>
          <v:shape id="_x0000_i1063" type="#_x0000_t75" style="width:23.45pt;height:19.25pt" o:ole="">
            <v:imagedata r:id="rId83" o:title=""/>
          </v:shape>
          <o:OLEObject Type="Embed" ProgID="Equation.DSMT4" ShapeID="_x0000_i1063" DrawAspect="Content" ObjectID="_1559186919" r:id="rId84"/>
        </w:object>
      </w:r>
      <w:r>
        <w:rPr>
          <w:rFonts w:ascii="Kh Content" w:hAnsi="Kh Content" w:cs="Kh Content"/>
          <w:sz w:val="24"/>
          <w:szCs w:val="24"/>
        </w:rPr>
        <w:t>;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80" w:dyaOrig="400">
          <v:shape id="_x0000_i1064" type="#_x0000_t75" style="width:24.3pt;height:19.25pt" o:ole="">
            <v:imagedata r:id="rId85" o:title=""/>
          </v:shape>
          <o:OLEObject Type="Embed" ProgID="Equation.DSMT4" ShapeID="_x0000_i1064" DrawAspect="Content" ObjectID="_1559186920" r:id="rId8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ក្រាប</w:t>
      </w:r>
      <w:r w:rsidRPr="00834071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65" type="#_x0000_t75" style="width:20.95pt;height:19.25pt" o:ole="">
            <v:imagedata r:id="rId87" o:title=""/>
          </v:shape>
          <o:OLEObject Type="Embed" ProgID="Equation.DSMT4" ShapeID="_x0000_i1065" DrawAspect="Content" ObjectID="_1559186921" r:id="rId8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86636E">
        <w:rPr>
          <w:rFonts w:ascii="Kh Content" w:hAnsi="Kh Content" w:cs="Kh Content" w:hint="cs"/>
          <w:sz w:val="24"/>
          <w:szCs w:val="24"/>
          <w:cs/>
        </w:rPr>
        <w:t xml:space="preserve">ក្នុងតម្រុយអរតូណម៉ាល់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>
          <v:shape id="_x0000_i1066" type="#_x0000_t75" style="width:44.35pt;height:21.75pt" o:ole="">
            <v:imagedata r:id="rId89" o:title=""/>
          </v:shape>
          <o:OLEObject Type="Embed" ProgID="Equation.DSMT4" ShapeID="_x0000_i1066" DrawAspect="Content" ObjectID="_1559186922" r:id="rId9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834071" w:rsidRDefault="00834071" w:rsidP="00BE5048">
      <w:pPr>
        <w:pStyle w:val="ListParagraph"/>
        <w:numPr>
          <w:ilvl w:val="0"/>
          <w:numId w:val="3"/>
        </w:numPr>
        <w:spacing w:after="0" w:line="240" w:lineRule="auto"/>
        <w:ind w:left="1134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ប្លង់ដែលខ័ណ្ឌដោយអាស៊ីមតូត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60" w:dyaOrig="400">
          <v:shape id="_x0000_i1067" type="#_x0000_t75" style="width:23.45pt;height:19.25pt" o:ole="">
            <v:imagedata r:id="rId91" o:title=""/>
          </v:shape>
          <o:OLEObject Type="Embed" ProgID="Equation.DSMT4" ShapeID="_x0000_i1067" DrawAspect="Content" ObjectID="_1559186923" r:id="rId92"/>
        </w:object>
      </w:r>
      <w:r w:rsidR="00E13B04">
        <w:rPr>
          <w:rFonts w:ascii="Kh Content" w:hAnsi="Kh Content" w:cs="Kh Content"/>
          <w:sz w:val="24"/>
          <w:szCs w:val="24"/>
          <w:cs/>
        </w:rPr>
        <w:t>នឹងក្រាប</w:t>
      </w:r>
      <w:r w:rsidR="00E13B04" w:rsidRPr="00E13B04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68" type="#_x0000_t75" style="width:20.95pt;height:19.25pt" o:ole="">
            <v:imagedata r:id="rId93" o:title=""/>
          </v:shape>
          <o:OLEObject Type="Embed" ProgID="Equation.DSMT4" ShapeID="_x0000_i1068" DrawAspect="Content" ObjectID="_1559186924" r:id="rId94"/>
        </w:object>
      </w:r>
      <w:r w:rsidR="00E13B04">
        <w:rPr>
          <w:rFonts w:ascii="Kh Content" w:hAnsi="Kh Content" w:cs="Kh Content"/>
          <w:sz w:val="24"/>
          <w:szCs w:val="24"/>
        </w:rPr>
        <w:t xml:space="preserve"> </w:t>
      </w:r>
      <w:r w:rsidR="00E13B04">
        <w:rPr>
          <w:rFonts w:ascii="Kh Content" w:hAnsi="Kh Content" w:cs="Kh Content" w:hint="cs"/>
          <w:sz w:val="24"/>
          <w:szCs w:val="24"/>
          <w:cs/>
        </w:rPr>
        <w:t>ជាមួយបន្ទាត់ឈរ</w:t>
      </w:r>
      <w:r w:rsidR="00E13B04" w:rsidRPr="00E13B04">
        <w:rPr>
          <w:rFonts w:ascii="Kh Content" w:hAnsi="Kh Content" w:cs="Kh Content"/>
          <w:position w:val="-10"/>
          <w:sz w:val="24"/>
          <w:szCs w:val="24"/>
          <w:cs/>
        </w:rPr>
        <w:object w:dxaOrig="1100" w:dyaOrig="320">
          <v:shape id="_x0000_i1069" type="#_x0000_t75" style="width:54.4pt;height:16.75pt" o:ole="">
            <v:imagedata r:id="rId95" o:title=""/>
          </v:shape>
          <o:OLEObject Type="Embed" ProgID="Equation.DSMT4" ShapeID="_x0000_i1069" DrawAspect="Content" ObjectID="_1559186925" r:id="rId96"/>
        </w:object>
      </w:r>
      <w:r w:rsidR="00E13B04">
        <w:rPr>
          <w:rFonts w:ascii="Kh Content" w:hAnsi="Kh Content" w:cs="Kh Content" w:hint="cs"/>
          <w:sz w:val="24"/>
          <w:szCs w:val="24"/>
          <w:cs/>
        </w:rPr>
        <w:t>។</w:t>
      </w:r>
    </w:p>
    <w:p w:rsidR="00E13B04" w:rsidRPr="00E13B04" w:rsidRDefault="00E13B04" w:rsidP="00E13B04">
      <w:pPr>
        <w:pStyle w:val="ListParagraph"/>
        <w:spacing w:after="0" w:line="240" w:lineRule="auto"/>
        <w:ind w:left="1134"/>
        <w:jc w:val="both"/>
        <w:rPr>
          <w:rFonts w:ascii="Kh Content" w:hAnsi="Kh Content" w:cs="Kh Content"/>
          <w:sz w:val="24"/>
          <w:szCs w:val="24"/>
        </w:rPr>
      </w:pPr>
      <w:r w:rsidRPr="00101429">
        <w:rPr>
          <w:rFonts w:ascii="Kh Content" w:hAnsi="Kh Content" w:cs="Kh Content" w:hint="cs"/>
          <w:b/>
          <w:bCs/>
          <w:sz w:val="24"/>
          <w:szCs w:val="24"/>
          <w:cs/>
        </w:rPr>
        <w:t>គេឲ្យ៖</w:t>
      </w:r>
      <w:r w:rsidRPr="00E13B04">
        <w:rPr>
          <w:rFonts w:ascii="Kh Content" w:hAnsi="Kh Content" w:cs="Kh Content" w:hint="cs"/>
          <w:b/>
          <w:bCs/>
          <w:sz w:val="24"/>
          <w:szCs w:val="24"/>
          <w:cs/>
        </w:rPr>
        <w:t xml:space="preserve"> </w:t>
      </w:r>
      <w:r w:rsidRPr="00E13B04">
        <w:rPr>
          <w:rFonts w:ascii="Kh Content" w:hAnsi="Kh Content" w:cs="Kh Content"/>
          <w:position w:val="-6"/>
          <w:sz w:val="24"/>
          <w:szCs w:val="24"/>
          <w:cs/>
        </w:rPr>
        <w:object w:dxaOrig="960" w:dyaOrig="279">
          <v:shape id="_x0000_i1070" type="#_x0000_t75" style="width:47.7pt;height:14.25pt" o:ole="">
            <v:imagedata r:id="rId97" o:title=""/>
          </v:shape>
          <o:OLEObject Type="Embed" ProgID="Equation.DSMT4" ShapeID="_x0000_i1070" DrawAspect="Content" ObjectID="_1559186926" r:id="rId98"/>
        </w:object>
      </w:r>
    </w:p>
    <w:p w:rsidR="00BE5048" w:rsidRDefault="00F451BB" w:rsidP="00F30042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lastRenderedPageBreak/>
        <w:t>គេឲ្យអេលីបមួយមានសមីការទូទៅ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3620" w:dyaOrig="400">
          <v:shape id="_x0000_i1071" type="#_x0000_t75" style="width:180.85pt;height:19.25pt" o:ole="">
            <v:imagedata r:id="rId99" o:title=""/>
          </v:shape>
          <o:OLEObject Type="Embed" ProgID="Equation.DSMT4" ShapeID="_x0000_i1071" DrawAspect="Content" ObjectID="_1559186927" r:id="rId100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F451BB" w:rsidRDefault="00F451BB" w:rsidP="00F451BB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ចូរបម្លែងសមីការអេលីប</w:t>
      </w:r>
      <w:r w:rsidRPr="00F451B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72" type="#_x0000_t75" style="width:20.95pt;height:19.25pt" o:ole="">
            <v:imagedata r:id="rId101" o:title=""/>
          </v:shape>
          <o:OLEObject Type="Embed" ProgID="Equation.DSMT4" ShapeID="_x0000_i1072" DrawAspect="Content" ObjectID="_1559186928" r:id="rId10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េះជាទម្រង់សមីការស្តង់ដានែអេលីប។</w:t>
      </w:r>
    </w:p>
    <w:p w:rsidR="00F451BB" w:rsidRPr="003F46DC" w:rsidRDefault="00F451BB" w:rsidP="003F46DC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រកកូអរដោនេនៃ ផ្ចិត កំពូល</w:t>
      </w:r>
      <w:r>
        <w:rPr>
          <w:rFonts w:cstheme="minorBidi" w:hint="cs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ំណុំ រួចសង់អេលីបនេះក្នុង</w:t>
      </w:r>
      <w:r w:rsidR="0086636E">
        <w:rPr>
          <w:rFonts w:ascii="Kh Content" w:hAnsi="Kh Content" w:cs="Kh Content" w:hint="cs"/>
          <w:sz w:val="24"/>
          <w:szCs w:val="24"/>
          <w:cs/>
        </w:rPr>
        <w:t>តម្រុយអរតូណម៉ាល់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Pr="00834071">
        <w:rPr>
          <w:rFonts w:ascii="Kh Content" w:hAnsi="Kh Content" w:cs="Kh Content"/>
          <w:position w:val="-16"/>
          <w:sz w:val="24"/>
          <w:szCs w:val="24"/>
          <w:cs/>
        </w:rPr>
        <w:object w:dxaOrig="880" w:dyaOrig="440">
          <v:shape id="_x0000_i1073" type="#_x0000_t75" style="width:44.35pt;height:21.75pt" o:ole="">
            <v:imagedata r:id="rId89" o:title=""/>
          </v:shape>
          <o:OLEObject Type="Embed" ProgID="Equation.DSMT4" ShapeID="_x0000_i1073" DrawAspect="Content" ObjectID="_1559186929" r:id="rId103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86636E" w:rsidRDefault="0086636E" w:rsidP="0086636E">
      <w:pPr>
        <w:pStyle w:val="ListParagraph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េមានចំណុច </w:t>
      </w:r>
      <w:r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3340" w:dyaOrig="400">
          <v:shape id="_x0000_i1074" type="#_x0000_t75" style="width:167.45pt;height:19.25pt" o:ole="">
            <v:imagedata r:id="rId104" o:title=""/>
          </v:shape>
          <o:OLEObject Type="Embed" ProgID="Equation.DSMT4" ShapeID="_x0000_i1074" DrawAspect="Content" ObjectID="_1559186930" r:id="rId1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86636E">
        <w:rPr>
          <w:rFonts w:ascii="Kh Content" w:hAnsi="Kh Content" w:cs="Kh Content"/>
          <w:position w:val="-14"/>
          <w:sz w:val="24"/>
          <w:szCs w:val="24"/>
          <w:cs/>
        </w:rPr>
        <w:object w:dxaOrig="1120" w:dyaOrig="400">
          <v:shape id="_x0000_i1075" type="#_x0000_t75" style="width:55.25pt;height:19.25pt" o:ole="">
            <v:imagedata r:id="rId106" o:title=""/>
          </v:shape>
          <o:OLEObject Type="Embed" ProgID="Equation.DSMT4" ShapeID="_x0000_i1075" DrawAspect="Content" ObjectID="_1559186931" r:id="rId107"/>
        </w:object>
      </w:r>
      <w:r>
        <w:rPr>
          <w:rFonts w:ascii="Kh Content" w:hAnsi="Kh Content" w:cs="Kh Content"/>
          <w:sz w:val="24"/>
          <w:szCs w:val="24"/>
          <w:cs/>
        </w:rPr>
        <w:t xml:space="preserve"> ក្នុងតម្រុយអរ</w:t>
      </w:r>
      <w:r>
        <w:rPr>
          <w:rFonts w:ascii="Kh Content" w:hAnsi="Kh Content" w:cs="Kh Content" w:hint="cs"/>
          <w:sz w:val="24"/>
          <w:szCs w:val="24"/>
          <w:cs/>
        </w:rPr>
        <w:t>តូណម៉ាល់</w:t>
      </w:r>
      <w:r w:rsidR="00D4623F">
        <w:rPr>
          <w:rFonts w:ascii="Kh Content" w:hAnsi="Kh Content" w:cs="Kh Content" w:hint="cs"/>
          <w:sz w:val="24"/>
          <w:szCs w:val="24"/>
          <w:cs/>
        </w:rPr>
        <w:t xml:space="preserve">​ </w:t>
      </w:r>
      <w:r w:rsidR="00D4623F" w:rsidRPr="00D4623F">
        <w:rPr>
          <w:rFonts w:ascii="Kh Content" w:hAnsi="Kh Content" w:cs="Kh Content"/>
          <w:position w:val="-18"/>
          <w:sz w:val="24"/>
          <w:szCs w:val="24"/>
          <w:cs/>
        </w:rPr>
        <w:object w:dxaOrig="1080" w:dyaOrig="480">
          <v:shape id="_x0000_i1076" type="#_x0000_t75" style="width:54.4pt;height:24.3pt" o:ole="">
            <v:imagedata r:id="rId108" o:title=""/>
          </v:shape>
          <o:OLEObject Type="Embed" ProgID="Equation.DSMT4" ShapeID="_x0000_i1076" DrawAspect="Content" ObjectID="_1559186932" r:id="rId109"/>
        </w:object>
      </w:r>
    </w:p>
    <w:p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ក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សមីការ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77" type="#_x0000_t75" style="width:20.95pt;height:19.25pt" o:ole="">
            <v:imagedata r:id="rId110" o:title=""/>
          </v:shape>
          <o:OLEObject Type="Embed" ProgID="Equation.DSMT4" ShapeID="_x0000_i1077" DrawAspect="Content" ObjectID="_1559186933" r:id="rId111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ដែលកាត់តាមចំណុច </w:t>
      </w:r>
      <w:r w:rsidRPr="00D4623F">
        <w:rPr>
          <w:rFonts w:ascii="Kh Content" w:hAnsi="Kh Content" w:cs="Kh Content"/>
          <w:position w:val="-10"/>
          <w:sz w:val="24"/>
          <w:szCs w:val="24"/>
        </w:rPr>
        <w:object w:dxaOrig="560" w:dyaOrig="320">
          <v:shape id="_x0000_i1078" type="#_x0000_t75" style="width:27.65pt;height:16.75pt" o:ole="">
            <v:imagedata r:id="rId112" o:title=""/>
          </v:shape>
          <o:OLEObject Type="Embed" ProgID="Equation.DSMT4" ShapeID="_x0000_i1078" DrawAspect="Content" ObjectID="_1559186934" r:id="rId113"/>
        </w:objec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079" type="#_x0000_t75" style="width:11.7pt;height:14.25pt" o:ole="">
            <v:imagedata r:id="rId114" o:title=""/>
          </v:shape>
          <o:OLEObject Type="Embed" ProgID="Equation.DSMT4" ShapeID="_x0000_i1079" DrawAspect="Content" ObjectID="_1559186935" r:id="rId1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ខ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ចម្ងាយពីចំណុច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>
          <v:shape id="_x0000_i1080" type="#_x0000_t75" style="width:10.9pt;height:12.55pt" o:ole="">
            <v:imagedata r:id="rId116" o:title=""/>
          </v:shape>
          <o:OLEObject Type="Embed" ProgID="Equation.DSMT4" ShapeID="_x0000_i1080" DrawAspect="Content" ObjectID="_1559186936" r:id="rId1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ទៅប្លង់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081" type="#_x0000_t75" style="width:20.95pt;height:19.25pt" o:ole="">
            <v:imagedata r:id="rId118" o:title=""/>
          </v:shape>
          <o:OLEObject Type="Embed" ProgID="Equation.DSMT4" ShapeID="_x0000_i1081" DrawAspect="Content" ObjectID="_1559186937" r:id="rId11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)</w:t>
      </w:r>
      <w:r>
        <w:rPr>
          <w:rFonts w:ascii="Kh Content" w:hAnsi="Kh Content" w:cs="Kh Content" w:hint="cs"/>
          <w:sz w:val="24"/>
          <w:szCs w:val="24"/>
          <w:cs/>
        </w:rPr>
        <w:tab/>
        <w:t>សរសេរសមីការស៊្វែ</w:t>
      </w:r>
      <w:r w:rsidRPr="00D4623F">
        <w:rPr>
          <w:rFonts w:ascii="Kh Content" w:hAnsi="Kh Content" w:cs="Kh Content"/>
          <w:position w:val="-14"/>
          <w:sz w:val="24"/>
          <w:szCs w:val="24"/>
          <w:cs/>
        </w:rPr>
        <w:object w:dxaOrig="400" w:dyaOrig="400">
          <v:shape id="_x0000_i1082" type="#_x0000_t75" style="width:19.25pt;height:19.25pt" o:ole="">
            <v:imagedata r:id="rId120" o:title=""/>
          </v:shape>
          <o:OLEObject Type="Embed" ProgID="Equation.DSMT4" ShapeID="_x0000_i1082" DrawAspect="Content" ObjectID="_1559186938" r:id="rId12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មានផ្ចិត</w:t>
      </w:r>
      <w:r w:rsidRPr="00D4623F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>
          <v:shape id="_x0000_i1083" type="#_x0000_t75" style="width:10.9pt;height:12.55pt" o:ole="">
            <v:imagedata r:id="rId122" o:title=""/>
          </v:shape>
          <o:OLEObject Type="Embed" ProgID="Equation.DSMT4" ShapeID="_x0000_i1083" DrawAspect="Content" ObjectID="_1559186939" r:id="rId12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ប៉ះប្លង់</w:t>
      </w:r>
      <w:r w:rsidRPr="00D4623F">
        <w:rPr>
          <w:rFonts w:ascii="Kh Content" w:hAnsi="Kh Content" w:cs="Kh Content"/>
          <w:position w:val="-14"/>
          <w:sz w:val="24"/>
          <w:szCs w:val="24"/>
        </w:rPr>
        <w:object w:dxaOrig="420" w:dyaOrig="400">
          <v:shape id="_x0000_i1084" type="#_x0000_t75" style="width:20.95pt;height:19.25pt" o:ole="">
            <v:imagedata r:id="rId124" o:title=""/>
          </v:shape>
          <o:OLEObject Type="Embed" ProgID="Equation.DSMT4" ShapeID="_x0000_i1084" DrawAspect="Content" ObjectID="_1559186940" r:id="rId12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ឃ)</w:t>
      </w:r>
      <w:r>
        <w:rPr>
          <w:rFonts w:ascii="Kh Content" w:hAnsi="Kh Content" w:cs="Kh Content" w:hint="cs"/>
          <w:sz w:val="24"/>
          <w:szCs w:val="24"/>
          <w:cs/>
        </w:rPr>
        <w:tab/>
        <w:t>កំណត់ក្រឡាផ្ទៃនៃត្រីកោណ</w:t>
      </w:r>
      <w:r w:rsidRPr="00D4623F">
        <w:rPr>
          <w:rFonts w:ascii="Kh Content" w:hAnsi="Kh Content" w:cs="Kh Content"/>
          <w:position w:val="-6"/>
          <w:sz w:val="24"/>
          <w:szCs w:val="24"/>
        </w:rPr>
        <w:object w:dxaOrig="560" w:dyaOrig="279">
          <v:shape id="_x0000_i1085" type="#_x0000_t75" style="width:27.65pt;height:14.25pt" o:ole="">
            <v:imagedata r:id="rId126" o:title=""/>
          </v:shape>
          <o:OLEObject Type="Embed" ProgID="Equation.DSMT4" ShapeID="_x0000_i1085" DrawAspect="Content" ObjectID="_1559186941" r:id="rId127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ទាញរកមាឌតេត្រាអ៊ែត</w:t>
      </w:r>
      <w:r w:rsidRPr="00D4623F">
        <w:rPr>
          <w:rFonts w:ascii="Kh Content" w:hAnsi="Kh Content" w:cs="Kh Content"/>
          <w:position w:val="-6"/>
          <w:sz w:val="24"/>
          <w:szCs w:val="24"/>
          <w:cs/>
        </w:rPr>
        <w:object w:dxaOrig="620" w:dyaOrig="279">
          <v:shape id="_x0000_i1086" type="#_x0000_t75" style="width:31.8pt;height:14.25pt" o:ole="">
            <v:imagedata r:id="rId128" o:title=""/>
          </v:shape>
          <o:OLEObject Type="Embed" ProgID="Equation.DSMT4" ShapeID="_x0000_i1086" DrawAspect="Content" ObjectID="_1559186942" r:id="rId129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D4623F" w:rsidRDefault="00D4623F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ង)</w:t>
      </w:r>
      <w:r>
        <w:rPr>
          <w:rFonts w:ascii="Kh Content" w:hAnsi="Kh Content" w:cs="Kh Content" w:hint="cs"/>
          <w:sz w:val="24"/>
          <w:szCs w:val="24"/>
          <w:cs/>
        </w:rPr>
        <w:tab/>
      </w:r>
      <w:r w:rsidR="001161CE">
        <w:rPr>
          <w:rFonts w:ascii="Kh Content" w:hAnsi="Kh Content" w:cs="Kh Content" w:hint="cs"/>
          <w:sz w:val="24"/>
          <w:szCs w:val="24"/>
          <w:cs/>
        </w:rPr>
        <w:t>កំណត់ចម្ងាយពីចំណុច</w:t>
      </w:r>
      <w:r w:rsidR="001161CE" w:rsidRPr="001161CE">
        <w:rPr>
          <w:rFonts w:ascii="Kh Content" w:hAnsi="Kh Content" w:cs="Kh Content"/>
          <w:position w:val="-4"/>
          <w:sz w:val="24"/>
          <w:szCs w:val="24"/>
          <w:cs/>
        </w:rPr>
        <w:object w:dxaOrig="200" w:dyaOrig="260">
          <v:shape id="_x0000_i1087" type="#_x0000_t75" style="width:10.9pt;height:12.55pt" o:ole="">
            <v:imagedata r:id="rId130" o:title=""/>
          </v:shape>
          <o:OLEObject Type="Embed" ProgID="Equation.DSMT4" ShapeID="_x0000_i1087" DrawAspect="Content" ObjectID="_1559186943" r:id="rId131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ទៅ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>
          <v:shape id="_x0000_i1088" type="#_x0000_t75" style="width:21.75pt;height:19.25pt" o:ole="">
            <v:imagedata r:id="rId132" o:title=""/>
          </v:shape>
          <o:OLEObject Type="Embed" ProgID="Equation.DSMT4" ShapeID="_x0000_i1088" DrawAspect="Content" ObjectID="_1559186944" r:id="rId133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ដែលសមីការនៃបន្ទាត់</w:t>
      </w:r>
      <w:r w:rsidR="001161CE"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40" w:dyaOrig="400">
          <v:shape id="_x0000_i1089" type="#_x0000_t75" style="width:21.75pt;height:19.25pt" o:ole="">
            <v:imagedata r:id="rId134" o:title=""/>
          </v:shape>
          <o:OLEObject Type="Embed" ProgID="Equation.DSMT4" ShapeID="_x0000_i1089" DrawAspect="Content" ObjectID="_1559186945" r:id="rId135"/>
        </w:object>
      </w:r>
      <w:r w:rsidR="001161CE">
        <w:rPr>
          <w:rFonts w:ascii="Kh Content" w:hAnsi="Kh Content" w:cs="Kh Content"/>
          <w:sz w:val="24"/>
          <w:szCs w:val="24"/>
          <w:cs/>
        </w:rPr>
        <w:t xml:space="preserve"> </w:t>
      </w:r>
      <w:r w:rsidR="001161CE">
        <w:rPr>
          <w:rFonts w:ascii="Kh Content" w:hAnsi="Kh Content" w:cs="Kh Content" w:hint="cs"/>
          <w:sz w:val="24"/>
          <w:szCs w:val="24"/>
          <w:cs/>
        </w:rPr>
        <w:t>គឺៈ</w:t>
      </w:r>
    </w:p>
    <w:p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 w:rsidRPr="001161CE">
        <w:rPr>
          <w:rFonts w:ascii="Kh Content" w:hAnsi="Kh Content" w:cs="Kh Content"/>
          <w:position w:val="-14"/>
          <w:sz w:val="24"/>
          <w:szCs w:val="24"/>
          <w:cs/>
        </w:rPr>
        <w:object w:dxaOrig="4200" w:dyaOrig="400">
          <v:shape id="_x0000_i1090" type="#_x0000_t75" style="width:210.15pt;height:19.25pt" o:ole="">
            <v:imagedata r:id="rId136" o:title=""/>
          </v:shape>
          <o:OLEObject Type="Embed" ProgID="Equation.DSMT4" ShapeID="_x0000_i1090" DrawAspect="Content" ObjectID="_1559186946" r:id="rId13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1161CE" w:rsidRDefault="001161CE" w:rsidP="00D4623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:rsidR="001161CE" w:rsidRDefault="001161CE" w:rsidP="001161CE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</w:p>
    <w:p w:rsidR="001161CE" w:rsidRDefault="001161CE" w:rsidP="001161C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6"/>
        </w:rPr>
      </w:pPr>
    </w:p>
    <w:p w:rsidR="001161CE" w:rsidRDefault="001161CE" w:rsidP="001161CE">
      <w:pPr>
        <w:spacing w:after="0" w:line="240" w:lineRule="auto"/>
        <w:jc w:val="right"/>
        <w:rPr>
          <w:rFonts w:ascii="Kh Content" w:hAnsi="Kh Content" w:cs="Kh Content"/>
          <w:b/>
          <w:bCs/>
          <w:color w:val="ED7D31" w:themeColor="accent2"/>
          <w:sz w:val="36"/>
        </w:rPr>
      </w:pPr>
    </w:p>
    <w:p w:rsidR="004211B7" w:rsidRDefault="001161CE" w:rsidP="004211B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:rsidR="004211B7" w:rsidRPr="0054656A" w:rsidRDefault="004211B7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  <w:cs/>
        </w:rPr>
      </w:pPr>
      <w:r w:rsidRPr="0054656A">
        <w:rPr>
          <w:rFonts w:ascii="Kh Muol" w:hAnsi="Kh Muol" w:cs="Kh Muol"/>
          <w:sz w:val="14"/>
          <w:szCs w:val="22"/>
          <w:cs/>
        </w:rPr>
        <w:t>ត្រៀមប្រឡងសញ្ញាប័ត្រមធ្យមសិក្សាទុតិយភូមិ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មណ្ឌលប្រឡង........................​.</w:t>
      </w:r>
    </w:p>
    <w:p w:rsidR="004211B7" w:rsidRPr="0054656A" w:rsidRDefault="004211B7" w:rsidP="004211B7">
      <w:pPr>
        <w:tabs>
          <w:tab w:val="left" w:pos="6379"/>
        </w:tabs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សម័យប្រឡង​ ២១​ សីហា ២០១៧</w:t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 w:hint="cs"/>
          <w:sz w:val="14"/>
          <w:szCs w:val="22"/>
          <w:cs/>
        </w:rPr>
        <w:t xml:space="preserve">            </w:t>
      </w:r>
      <w:r w:rsidRPr="0054656A">
        <w:rPr>
          <w:rFonts w:ascii="Kh Muol" w:hAnsi="Kh Muol" w:cs="Kh Muol"/>
          <w:sz w:val="14"/>
          <w:szCs w:val="22"/>
          <w:cs/>
        </w:rPr>
        <w:t>លេខបន្ទប់..........លេខតុ..........</w:t>
      </w:r>
    </w:p>
    <w:p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 w:rsidRPr="0054656A">
        <w:rPr>
          <w:rFonts w:ascii="Kh Muol" w:hAnsi="Kh Muol" w:cs="Kh Muol"/>
          <w:sz w:val="14"/>
          <w:szCs w:val="22"/>
          <w:cs/>
        </w:rPr>
        <w:t>វិញ្ញាសា គណិតវិទ្យា (ថ្នាក់វិទ្យាសាស្រ្ត</w:t>
      </w:r>
      <w:r>
        <w:rPr>
          <w:rFonts w:ascii="Kh Muol" w:hAnsi="Kh Muol" w:cs="Kh Muol" w:hint="cs"/>
          <w:sz w:val="14"/>
          <w:szCs w:val="22"/>
          <w:cs/>
        </w:rPr>
        <w:t>ពិត</w:t>
      </w:r>
      <w:r w:rsidRPr="0054656A">
        <w:rPr>
          <w:rFonts w:ascii="Kh Muol" w:hAnsi="Kh Muol" w:cs="Kh Muol"/>
          <w:sz w:val="14"/>
          <w:szCs w:val="22"/>
          <w:cs/>
        </w:rPr>
        <w:t>)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>
        <w:rPr>
          <w:rFonts w:ascii="Kh Muol" w:hAnsi="Kh Muol" w:cs="Kh Muol"/>
          <w:sz w:val="14"/>
          <w:szCs w:val="22"/>
          <w:cs/>
        </w:rPr>
        <w:t xml:space="preserve">​                 ​​        </w:t>
      </w:r>
      <w:r w:rsidRPr="0054656A">
        <w:rPr>
          <w:rFonts w:ascii="Kh Muol" w:hAnsi="Kh Muol" w:cs="Kh Muol"/>
          <w:sz w:val="14"/>
          <w:szCs w:val="22"/>
          <w:cs/>
        </w:rPr>
        <w:t xml:space="preserve"> </w:t>
      </w:r>
      <w:r>
        <w:rPr>
          <w:rFonts w:ascii="Kh Muol" w:hAnsi="Kh Muol" w:cs="Kh Muol" w:hint="cs"/>
          <w:sz w:val="14"/>
          <w:szCs w:val="22"/>
          <w:cs/>
        </w:rPr>
        <w:t xml:space="preserve"> </w:t>
      </w:r>
      <w:r w:rsidRPr="0054656A">
        <w:rPr>
          <w:rFonts w:ascii="Kh Muol" w:hAnsi="Kh Muol" w:cs="Kh Muol"/>
          <w:sz w:val="14"/>
          <w:szCs w:val="22"/>
          <w:cs/>
        </w:rPr>
        <w:t>ឈ្មោះបេក្ខជន........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4211B7" w:rsidRPr="0054656A" w:rsidRDefault="004211B7" w:rsidP="004211B7">
      <w:pPr>
        <w:spacing w:after="0" w:line="240" w:lineRule="auto"/>
        <w:jc w:val="both"/>
        <w:rPr>
          <w:rFonts w:ascii="Kh Muol" w:hAnsi="Kh Muol" w:cs="Kh Muol"/>
          <w:sz w:val="14"/>
          <w:szCs w:val="22"/>
        </w:rPr>
      </w:pPr>
      <w:r>
        <w:rPr>
          <w:rFonts w:ascii="Kh Muol" w:hAnsi="Kh Muol" w:cs="Kh Muol"/>
          <w:sz w:val="14"/>
          <w:szCs w:val="22"/>
          <w:cs/>
        </w:rPr>
        <w:t>រយៈពេល</w:t>
      </w:r>
      <w:r>
        <w:rPr>
          <w:rFonts w:ascii="Kh Muol" w:hAnsi="Kh Muol" w:cs="Kh Muol" w:hint="cs"/>
          <w:sz w:val="14"/>
          <w:szCs w:val="22"/>
          <w:cs/>
        </w:rPr>
        <w:t>១៥០</w:t>
      </w:r>
      <w:r w:rsidRPr="0054656A">
        <w:rPr>
          <w:rFonts w:ascii="Kh Muol" w:hAnsi="Kh Muol" w:cs="Kh Muol"/>
          <w:sz w:val="14"/>
          <w:szCs w:val="22"/>
          <w:cs/>
        </w:rPr>
        <w:t>នាទី</w:t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</w:r>
      <w:r w:rsidRPr="0054656A">
        <w:rPr>
          <w:rFonts w:ascii="Kh Muol" w:hAnsi="Kh Muol" w:cs="Kh Muol"/>
          <w:sz w:val="14"/>
          <w:szCs w:val="22"/>
          <w:cs/>
        </w:rPr>
        <w:tab/>
        <w:t xml:space="preserve">​​​         </w:t>
      </w:r>
      <w:r>
        <w:rPr>
          <w:rFonts w:ascii="Kh Muol" w:hAnsi="Kh Muol" w:cs="Kh Muol" w:hint="cs"/>
          <w:sz w:val="14"/>
          <w:szCs w:val="22"/>
          <w:cs/>
        </w:rPr>
        <w:t xml:space="preserve">                </w:t>
      </w:r>
      <w:r w:rsidRPr="0054656A">
        <w:rPr>
          <w:rFonts w:ascii="Kh Muol" w:hAnsi="Kh Muol" w:cs="Kh Muol"/>
          <w:sz w:val="14"/>
          <w:szCs w:val="22"/>
          <w:cs/>
        </w:rPr>
        <w:t>ហត្ថលេខាបេក្ខជន.................</w:t>
      </w:r>
      <w:r>
        <w:rPr>
          <w:rFonts w:ascii="Kh Muol" w:hAnsi="Kh Muol" w:cs="Kh Muol" w:hint="cs"/>
          <w:sz w:val="14"/>
          <w:szCs w:val="22"/>
          <w:cs/>
        </w:rPr>
        <w:t>.</w:t>
      </w:r>
    </w:p>
    <w:p w:rsidR="004211B7" w:rsidRDefault="004211B7" w:rsidP="004211B7">
      <w:pPr>
        <w:spacing w:after="0" w:line="240" w:lineRule="auto"/>
        <w:rPr>
          <w:rFonts w:ascii="Kh Muol" w:hAnsi="Kh Muol" w:cs="Kh Muol"/>
          <w:sz w:val="24"/>
          <w:szCs w:val="24"/>
        </w:rPr>
      </w:pPr>
      <w:r w:rsidRPr="0054656A">
        <w:rPr>
          <w:rFonts w:ascii="Kh Muol" w:hAnsi="Kh Muol" w:cs="Kh Muol"/>
          <w:sz w:val="14"/>
          <w:szCs w:val="22"/>
          <w:cs/>
        </w:rPr>
        <w:t>ពិន្ទុសរុប ១២៥</w:t>
      </w:r>
    </w:p>
    <w:p w:rsidR="004211B7" w:rsidRPr="00662EF0" w:rsidRDefault="004211B7" w:rsidP="004211B7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  <w:r w:rsidRPr="00662EF0">
        <w:rPr>
          <w:rFonts w:ascii="Kh Muol" w:hAnsi="Kh Muol" w:cs="Kh Muol"/>
          <w:sz w:val="24"/>
          <w:szCs w:val="24"/>
          <w:cs/>
        </w:rPr>
        <w:t>វិញ្ញាសាទី</w:t>
      </w:r>
      <w:r>
        <w:rPr>
          <w:rFonts w:ascii="Kh Muol" w:hAnsi="Kh Muol" w:cs="Kh Muol" w:hint="cs"/>
          <w:sz w:val="24"/>
          <w:szCs w:val="24"/>
          <w:cs/>
        </w:rPr>
        <w:t>០២</w:t>
      </w:r>
    </w:p>
    <w:p w:rsidR="004211B7" w:rsidRPr="002500E9" w:rsidRDefault="004211B7" w:rsidP="004211B7">
      <w:pPr>
        <w:spacing w:after="0" w:line="240" w:lineRule="auto"/>
        <w:jc w:val="center"/>
        <w:rPr>
          <w:rFonts w:ascii="Kh Muol" w:hAnsi="Kh Muol" w:cs="Kh Muol"/>
          <w:b/>
          <w:bCs/>
          <w:sz w:val="28"/>
          <w:szCs w:val="28"/>
        </w:rPr>
      </w:pP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8"/>
      </w:r>
      <w:r w:rsidRPr="002500E9">
        <w:rPr>
          <w:rFonts w:ascii="Kh Muol" w:hAnsi="Kh Muol" w:cs="Kh Muol" w:hint="cs"/>
          <w:b/>
          <w:bCs/>
          <w:sz w:val="28"/>
          <w:szCs w:val="28"/>
        </w:rPr>
        <w:sym w:font="Wingdings" w:char="F099"/>
      </w:r>
    </w:p>
    <w:p w:rsidR="002B04FC" w:rsidRPr="002B04FC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 w:rsidRPr="002B04FC">
        <w:rPr>
          <w:rFonts w:ascii="Kh Content" w:hAnsi="Kh Content" w:cs="Kh Content"/>
          <w:sz w:val="24"/>
          <w:szCs w:val="24"/>
          <w:cs/>
        </w:rPr>
        <w:t>គេឲ្យ</w:t>
      </w:r>
      <w:r>
        <w:rPr>
          <w:rFonts w:ascii="Kh Content" w:hAnsi="Kh Content" w:cs="Kh Content" w:hint="cs"/>
          <w:sz w:val="24"/>
          <w:szCs w:val="24"/>
          <w:cs/>
        </w:rPr>
        <w:t>ចំនួនកុំផ្លិច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1840" w:dyaOrig="360">
          <v:shape id="_x0000_i1091" type="#_x0000_t75" style="width:92.1pt;height:18.4pt" o:ole="">
            <v:imagedata r:id="rId138" o:title=""/>
          </v:shape>
          <o:OLEObject Type="Embed" ProgID="Equation.DSMT4" ShapeID="_x0000_i1091" DrawAspect="Content" ObjectID="_1559186947" r:id="rId13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​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700" w:dyaOrig="360">
          <v:shape id="_x0000_i1092" type="#_x0000_t75" style="width:35.15pt;height:18.4pt" o:ole="">
            <v:imagedata r:id="rId140" o:title=""/>
          </v:shape>
          <o:OLEObject Type="Embed" ProgID="Equation.DSMT4" ShapeID="_x0000_i1092" DrawAspect="Content" ObjectID="_1559186948" r:id="rId14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2B04FC" w:rsidRPr="002B04FC" w:rsidRDefault="002B04FC" w:rsidP="002B04FC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600" w:dyaOrig="380">
          <v:shape id="_x0000_i1093" type="#_x0000_t75" style="width:80.35pt;height:18.4pt" o:ole="">
            <v:imagedata r:id="rId142" o:title=""/>
          </v:shape>
          <o:OLEObject Type="Embed" ProgID="Equation.DSMT4" ShapeID="_x0000_i1093" DrawAspect="Content" ObjectID="_1559186949" r:id="rId14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2B04FC">
        <w:rPr>
          <w:rFonts w:ascii="Kh Content" w:hAnsi="Kh Content" w:cs="Kh Content"/>
          <w:position w:val="-12"/>
          <w:sz w:val="24"/>
          <w:szCs w:val="24"/>
          <w:cs/>
        </w:rPr>
        <w:object w:dxaOrig="660" w:dyaOrig="360">
          <v:shape id="_x0000_i1094" type="#_x0000_t75" style="width:32.65pt;height:18.4pt" o:ole="">
            <v:imagedata r:id="rId144" o:title=""/>
          </v:shape>
          <o:OLEObject Type="Embed" ProgID="Equation.DSMT4" ShapeID="_x0000_i1094" DrawAspect="Content" ObjectID="_1559186950" r:id="rId14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២.​ គណនា</w:t>
      </w:r>
      <w:r w:rsidRPr="002B04FC">
        <w:rPr>
          <w:rFonts w:ascii="Kh Content" w:hAnsi="Kh Content" w:cs="Kh Content"/>
          <w:position w:val="-14"/>
          <w:sz w:val="24"/>
          <w:szCs w:val="24"/>
          <w:cs/>
        </w:rPr>
        <w:object w:dxaOrig="1080" w:dyaOrig="400">
          <v:shape id="_x0000_i1095" type="#_x0000_t75" style="width:54.4pt;height:20.1pt" o:ole="">
            <v:imagedata r:id="rId146" o:title=""/>
          </v:shape>
          <o:OLEObject Type="Embed" ProgID="Equation.DSMT4" ShapeID="_x0000_i1095" DrawAspect="Content" ObjectID="_1559186951" r:id="rId14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2B04FC">
        <w:rPr>
          <w:rFonts w:ascii="Kh Content" w:hAnsi="Kh Content" w:cs="Kh Content"/>
          <w:position w:val="-30"/>
          <w:sz w:val="24"/>
          <w:szCs w:val="24"/>
          <w:cs/>
        </w:rPr>
        <w:object w:dxaOrig="720" w:dyaOrig="680">
          <v:shape id="_x0000_i1096" type="#_x0000_t75" style="width:36pt;height:33.5pt" o:ole="">
            <v:imagedata r:id="rId148" o:title=""/>
          </v:shape>
          <o:OLEObject Type="Embed" ProgID="Equation.DSMT4" ShapeID="_x0000_i1096" DrawAspect="Content" ObjectID="_1559186952" r:id="rId14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2B04FC" w:rsidRPr="0068197B" w:rsidRDefault="002B04FC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គណនាលីមីតនៃអនុគមន៍ខាងក្រោម៖ </w:t>
      </w:r>
    </w:p>
    <w:p w:rsidR="0068197B" w:rsidRPr="0068197B" w:rsidRDefault="0068197B" w:rsidP="0068197B">
      <w:pPr>
        <w:spacing w:after="0" w:line="240" w:lineRule="auto"/>
        <w:ind w:left="360" w:firstLine="360"/>
        <w:jc w:val="both"/>
        <w:rPr>
          <w:rFonts w:ascii="Kh Content" w:hAnsi="Kh Content" w:cs="Kh Content"/>
          <w:sz w:val="24"/>
          <w:szCs w:val="24"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2B04FC">
        <w:rPr>
          <w:position w:val="-24"/>
          <w:cs/>
        </w:rPr>
        <w:object w:dxaOrig="1340" w:dyaOrig="620">
          <v:shape id="_x0000_i1097" type="#_x0000_t75" style="width:67pt;height:31pt" o:ole="">
            <v:imagedata r:id="rId150" o:title=""/>
          </v:shape>
          <o:OLEObject Type="Embed" ProgID="Equation.DSMT4" ShapeID="_x0000_i1097" DrawAspect="Content" ObjectID="_1559186953" r:id="rId151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Pr="0068197B">
        <w:rPr>
          <w:position w:val="-24"/>
          <w:cs/>
        </w:rPr>
        <w:object w:dxaOrig="1800" w:dyaOrig="660">
          <v:shape id="_x0000_i1098" type="#_x0000_t75" style="width:90.4pt;height:32.65pt" o:ole="">
            <v:imagedata r:id="rId152" o:title=""/>
          </v:shape>
          <o:OLEObject Type="Embed" ProgID="Equation.DSMT4" ShapeID="_x0000_i1098" DrawAspect="Content" ObjectID="_1559186954" r:id="rId153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68197B">
        <w:rPr>
          <w:position w:val="-28"/>
        </w:rPr>
        <w:object w:dxaOrig="1600" w:dyaOrig="660">
          <v:shape id="_x0000_i1099" type="#_x0000_t75" style="width:80.35pt;height:32.65pt" o:ole="">
            <v:imagedata r:id="rId154" o:title=""/>
          </v:shape>
          <o:OLEObject Type="Embed" ProgID="Equation.DSMT4" ShapeID="_x0000_i1099" DrawAspect="Content" ObjectID="_1559186955" r:id="rId155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Pr="0068197B">
        <w:rPr>
          <w:rFonts w:ascii="Kh Content" w:hAnsi="Kh Content" w:cs="Kh Content"/>
          <w:sz w:val="24"/>
          <w:szCs w:val="24"/>
        </w:rPr>
        <w:tab/>
      </w:r>
    </w:p>
    <w:p w:rsidR="0068197B" w:rsidRPr="0068197B" w:rsidRDefault="0068197B" w:rsidP="0068197B">
      <w:pPr>
        <w:spacing w:after="0" w:line="240" w:lineRule="auto"/>
        <w:ind w:left="720"/>
        <w:jc w:val="both"/>
        <w:rPr>
          <w:rFonts w:ascii="Kh Content" w:hAnsi="Kh Content" w:cs="Kh Content"/>
          <w:sz w:val="24"/>
          <w:szCs w:val="24"/>
          <w:cs/>
        </w:rPr>
      </w:pPr>
      <w:r w:rsidRPr="0068197B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68197B">
        <w:rPr>
          <w:position w:val="-22"/>
          <w:cs/>
        </w:rPr>
        <w:object w:dxaOrig="2060" w:dyaOrig="560">
          <v:shape id="_x0000_i1100" type="#_x0000_t75" style="width:103pt;height:27.65pt" o:ole="">
            <v:imagedata r:id="rId156" o:title=""/>
          </v:shape>
          <o:OLEObject Type="Embed" ProgID="Equation.DSMT4" ShapeID="_x0000_i1100" DrawAspect="Content" ObjectID="_1559186956" r:id="rId157"/>
        </w:object>
      </w:r>
      <w:r w:rsidRPr="0068197B">
        <w:rPr>
          <w:rFonts w:ascii="Kh Content" w:hAnsi="Kh Content" w:cs="Kh Content"/>
          <w:sz w:val="24"/>
          <w:szCs w:val="24"/>
          <w:cs/>
        </w:rPr>
        <w:t xml:space="preserve"> </w:t>
      </w:r>
      <w:r w:rsidRPr="0068197B">
        <w:rPr>
          <w:rFonts w:ascii="Kh Content" w:hAnsi="Kh Content" w:cs="Kh Content"/>
          <w:sz w:val="24"/>
          <w:szCs w:val="24"/>
          <w:cs/>
        </w:rPr>
        <w:tab/>
      </w:r>
      <w:r w:rsidRPr="0068197B"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68197B">
        <w:rPr>
          <w:position w:val="-24"/>
        </w:rPr>
        <w:object w:dxaOrig="1660" w:dyaOrig="660">
          <v:shape id="_x0000_i1101" type="#_x0000_t75" style="width:82.9pt;height:32.65pt" o:ole="">
            <v:imagedata r:id="rId158" o:title=""/>
          </v:shape>
          <o:OLEObject Type="Embed" ProgID="Equation.DSMT4" ShapeID="_x0000_i1101" DrawAspect="Content" ObjectID="_1559186957" r:id="rId159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  <w:r w:rsidR="00D344AF">
        <w:rPr>
          <w:rFonts w:ascii="Kh Content" w:hAnsi="Kh Content" w:cs="Kh Content"/>
          <w:sz w:val="24"/>
          <w:szCs w:val="24"/>
        </w:rPr>
        <w:tab/>
      </w:r>
      <w:r w:rsidR="00D344AF">
        <w:rPr>
          <w:rFonts w:ascii="Kh Content" w:hAnsi="Kh Content" w:cs="Kh Content"/>
          <w:sz w:val="24"/>
          <w:szCs w:val="24"/>
          <w:cs/>
        </w:rPr>
        <w:t>ច</w:t>
      </w:r>
      <w:r w:rsidR="00D344AF">
        <w:rPr>
          <w:rFonts w:ascii="Kh Content" w:hAnsi="Kh Content" w:cs="Kh Content"/>
          <w:sz w:val="24"/>
          <w:szCs w:val="24"/>
        </w:rPr>
        <w:t xml:space="preserve">.​ </w:t>
      </w:r>
      <w:r w:rsidRPr="0068197B">
        <w:rPr>
          <w:position w:val="-24"/>
        </w:rPr>
        <w:object w:dxaOrig="1219" w:dyaOrig="620">
          <v:shape id="_x0000_i1102" type="#_x0000_t75" style="width:61.1pt;height:31pt" o:ole="">
            <v:imagedata r:id="rId160" o:title=""/>
          </v:shape>
          <o:OLEObject Type="Embed" ProgID="Equation.DSMT4" ShapeID="_x0000_i1102" DrawAspect="Content" ObjectID="_1559186958" r:id="rId161"/>
        </w:object>
      </w:r>
      <w:r w:rsidRPr="0068197B">
        <w:rPr>
          <w:rFonts w:ascii="Kh Content" w:hAnsi="Kh Content" w:cs="Kh Content"/>
          <w:sz w:val="24"/>
          <w:szCs w:val="24"/>
        </w:rPr>
        <w:t xml:space="preserve"> </w:t>
      </w:r>
    </w:p>
    <w:p w:rsidR="0068197B" w:rsidRPr="00D344AF" w:rsidRDefault="009B13D6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ក្នុងថង់មួយមានឃ្លី</w:t>
      </w:r>
      <w:r w:rsidR="00D344AF">
        <w:rPr>
          <w:rFonts w:ascii="Kh Content" w:hAnsi="Kh Content" w:cs="Kh Content"/>
          <w:sz w:val="24"/>
          <w:szCs w:val="24"/>
          <w:cs/>
        </w:rPr>
        <w:t>ខ្មៅ ៣ ឃ្លីស​ ៤</w:t>
      </w:r>
      <w:r w:rsidR="00D344AF">
        <w:rPr>
          <w:rFonts w:ascii="Kh Content" w:hAnsi="Kh Content" w:cs="Kh Content" w:hint="cs"/>
          <w:sz w:val="24"/>
          <w:szCs w:val="24"/>
          <w:cs/>
        </w:rPr>
        <w:t xml:space="preserve"> និងឃ្លីបៃតង ៦ ។ គេចាប់យកឃ្លីម្តងបីព្រមគ្នាចេញពីថង់ដោយចៃដន្យ ។</w:t>
      </w:r>
    </w:p>
    <w:p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េសន្និដ្ធានថាប្រូបាបដែលចាប់បានឃ្លីនីមួយៗជាសមប្រូបាប ។ គណនាប្រូបាបនៃព្រឹត្តិការណ៍ខាងក្រោម៖</w:t>
      </w:r>
    </w:p>
    <w:p w:rsid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 xml:space="preserve">A: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Kh Content" w:hAnsi="Kh Content" w:cs="Kh Content" w:hint="cs"/>
          <w:sz w:val="24"/>
          <w:szCs w:val="24"/>
          <w:cs/>
        </w:rPr>
        <w:t>ឃ្លីស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ខ្មៅមួយយ៉ាងតិច</w:t>
      </w:r>
      <w:r>
        <w:rPr>
          <w:rFonts w:ascii="Times New Roman" w:hAnsi="Times New Roman" w:cs="Times New Roman"/>
          <w:sz w:val="24"/>
          <w:szCs w:val="24"/>
        </w:rPr>
        <w:t>”</w:t>
      </w:r>
    </w:p>
    <w:p w:rsidR="00D344AF" w:rsidRPr="00D344AF" w:rsidRDefault="00D344AF" w:rsidP="00D344AF">
      <w:pPr>
        <w:pStyle w:val="ListParagraph"/>
        <w:spacing w:after="0" w:line="240" w:lineRule="auto"/>
        <w:ind w:left="567"/>
        <w:jc w:val="both"/>
        <w:rPr>
          <w:rFonts w:ascii="Kh Muol" w:hAnsi="Kh Muol" w:cstheme="minorBidi"/>
          <w:sz w:val="24"/>
          <w:szCs w:val="24"/>
        </w:rPr>
      </w:pPr>
      <w:r>
        <w:rPr>
          <w:rFonts w:ascii="Kh Content" w:hAnsi="Kh Content" w:cs="Kh Content"/>
          <w:sz w:val="24"/>
          <w:szCs w:val="24"/>
        </w:rPr>
        <w:t>C:</w:t>
      </w:r>
      <w:r>
        <w:rPr>
          <w:rFonts w:ascii="Kh Muol" w:hAnsi="Kh Muol" w:cs="Kh Muol" w:hint="cs"/>
          <w:sz w:val="24"/>
          <w:szCs w:val="24"/>
          <w:cs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cs/>
        </w:rPr>
        <w:t>“</w:t>
      </w:r>
      <w:r>
        <w:rPr>
          <w:rFonts w:ascii="Kh Content" w:hAnsi="Kh Content" w:cs="Kh Content"/>
          <w:sz w:val="24"/>
          <w:szCs w:val="24"/>
          <w:cs/>
        </w:rPr>
        <w:t>ឃ្លីមានពណ៍ដូចគ្នា</w:t>
      </w:r>
      <w:r>
        <w:rPr>
          <w:rFonts w:ascii="Times New Roman" w:hAnsi="Times New Roman" w:cs="Times New Roman" w:hint="cs"/>
          <w:sz w:val="24"/>
          <w:szCs w:val="24"/>
          <w:cs/>
        </w:rPr>
        <w:t>”</w:t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  <w:cs/>
        </w:rPr>
        <w:tab/>
      </w:r>
      <w:r>
        <w:rPr>
          <w:rFonts w:ascii="Times New Roman" w:hAnsi="Times New Roman" w:cstheme="minorBidi"/>
          <w:sz w:val="24"/>
          <w:szCs w:val="24"/>
        </w:rPr>
        <w:t>D: “</w:t>
      </w:r>
      <w:r>
        <w:rPr>
          <w:rFonts w:ascii="Kh Content" w:hAnsi="Kh Content" w:cs="Kh Content"/>
          <w:sz w:val="24"/>
          <w:szCs w:val="24"/>
          <w:cs/>
        </w:rPr>
        <w:t>ឃ</w:t>
      </w:r>
      <w:r>
        <w:rPr>
          <w:rFonts w:ascii="Kh Content" w:hAnsi="Kh Content" w:cs="Kh Content" w:hint="cs"/>
          <w:sz w:val="24"/>
          <w:szCs w:val="24"/>
          <w:cs/>
        </w:rPr>
        <w:t>្លីមានពណ៍ខុសៗគ្នា</w:t>
      </w:r>
      <w:r>
        <w:rPr>
          <w:rFonts w:ascii="Times New Roman" w:hAnsi="Times New Roman" w:cstheme="minorBidi"/>
          <w:sz w:val="24"/>
          <w:szCs w:val="24"/>
        </w:rPr>
        <w:t>”</w:t>
      </w:r>
    </w:p>
    <w:p w:rsidR="00D344AF" w:rsidRPr="00500EC1" w:rsidRDefault="00500EC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ណនាអាំងតេក្រាលនៃអនុគមន៍ខាងក្រោម៖</w:t>
      </w:r>
    </w:p>
    <w:p w:rsidR="00500EC1" w:rsidRDefault="00500EC1" w:rsidP="00500EC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="00390C9F" w:rsidRPr="00390C9F">
        <w:rPr>
          <w:rFonts w:ascii="Kh Content" w:hAnsi="Kh Content" w:cs="Kh Content"/>
          <w:position w:val="-24"/>
          <w:sz w:val="24"/>
          <w:szCs w:val="24"/>
          <w:cs/>
        </w:rPr>
        <w:object w:dxaOrig="1400" w:dyaOrig="620">
          <v:shape id="_x0000_i1103" type="#_x0000_t75" style="width:69.5pt;height:31pt" o:ole="">
            <v:imagedata r:id="rId162" o:title=""/>
          </v:shape>
          <o:OLEObject Type="Embed" ProgID="Equation.DSMT4" ShapeID="_x0000_i1103" DrawAspect="Content" ObjectID="_1559186959" r:id="rId163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ខ. </w:t>
      </w:r>
      <w:r w:rsidR="00390C9F" w:rsidRPr="00390C9F">
        <w:rPr>
          <w:rFonts w:ascii="Kh Content" w:hAnsi="Kh Content" w:cs="Kh Content"/>
          <w:position w:val="-24"/>
          <w:sz w:val="24"/>
          <w:szCs w:val="24"/>
        </w:rPr>
        <w:object w:dxaOrig="1660" w:dyaOrig="620">
          <v:shape id="_x0000_i1104" type="#_x0000_t75" style="width:82.9pt;height:31pt" o:ole="">
            <v:imagedata r:id="rId164" o:title=""/>
          </v:shape>
          <o:OLEObject Type="Embed" ProgID="Equation.DSMT4" ShapeID="_x0000_i1104" DrawAspect="Content" ObjectID="_1559186960" r:id="rId165"/>
        </w:object>
      </w:r>
      <w:r w:rsidR="00390C9F">
        <w:rPr>
          <w:rFonts w:ascii="Kh Content" w:hAnsi="Kh Content" w:cs="Kh Content"/>
          <w:sz w:val="24"/>
          <w:szCs w:val="24"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200" w:dyaOrig="720">
          <v:shape id="_x0000_i1105" type="#_x0000_t75" style="width:60.3pt;height:36pt" o:ole="">
            <v:imagedata r:id="rId166" o:title=""/>
          </v:shape>
          <o:OLEObject Type="Embed" ProgID="Equation.DSMT4" ShapeID="_x0000_i1105" DrawAspect="Content" ObjectID="_1559186961" r:id="rId167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  <w:r w:rsidR="00390C9F"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="00390C9F" w:rsidRPr="00390C9F">
        <w:rPr>
          <w:rFonts w:ascii="Kh Content" w:hAnsi="Kh Content" w:cs="Kh Content"/>
          <w:position w:val="-30"/>
          <w:sz w:val="24"/>
          <w:szCs w:val="24"/>
          <w:cs/>
        </w:rPr>
        <w:object w:dxaOrig="1060" w:dyaOrig="720">
          <v:shape id="_x0000_i1106" type="#_x0000_t75" style="width:53.6pt;height:36pt" o:ole="">
            <v:imagedata r:id="rId168" o:title=""/>
          </v:shape>
          <o:OLEObject Type="Embed" ProgID="Equation.DSMT4" ShapeID="_x0000_i1106" DrawAspect="Content" ObjectID="_1559186962" r:id="rId169"/>
        </w:object>
      </w:r>
      <w:r w:rsidR="00390C9F">
        <w:rPr>
          <w:rFonts w:ascii="Kh Content" w:hAnsi="Kh Content" w:cs="Kh Content"/>
          <w:sz w:val="24"/>
          <w:szCs w:val="24"/>
          <w:cs/>
        </w:rPr>
        <w:t xml:space="preserve"> </w:t>
      </w:r>
      <w:r w:rsidR="00390C9F">
        <w:rPr>
          <w:rFonts w:ascii="Kh Content" w:hAnsi="Kh Content" w:cs="Kh Content"/>
          <w:sz w:val="24"/>
          <w:szCs w:val="24"/>
        </w:rPr>
        <w:tab/>
      </w:r>
    </w:p>
    <w:p w:rsidR="00390C9F" w:rsidRPr="00500EC1" w:rsidRDefault="00390C9F" w:rsidP="00500EC1">
      <w:pPr>
        <w:pStyle w:val="ListParagraph"/>
        <w:spacing w:after="0" w:line="240" w:lineRule="auto"/>
        <w:ind w:left="567"/>
        <w:jc w:val="both"/>
        <w:rPr>
          <w:rFonts w:ascii="Kh Muol" w:hAnsi="Kh Muol" w:cs="Kh Muol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28"/>
          <w:sz w:val="24"/>
          <w:szCs w:val="24"/>
          <w:cs/>
        </w:rPr>
        <w:object w:dxaOrig="1660" w:dyaOrig="680">
          <v:shape id="_x0000_i1107" type="#_x0000_t75" style="width:82.9pt;height:33.5pt" o:ole="">
            <v:imagedata r:id="rId170" o:title=""/>
          </v:shape>
          <o:OLEObject Type="Embed" ProgID="Equation.DSMT4" ShapeID="_x0000_i1107" DrawAspect="Content" ObjectID="_1559186963" r:id="rId17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ច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1520" w:dyaOrig="440">
          <v:shape id="_x0000_i1108" type="#_x0000_t75" style="width:76.2pt;height:21.75pt" o:ole="">
            <v:imagedata r:id="rId172" o:title=""/>
          </v:shape>
          <o:OLEObject Type="Embed" ProgID="Equation.DSMT4" ShapeID="_x0000_i1108" DrawAspect="Content" ObjectID="_1559186964" r:id="rId17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ឆ. </w:t>
      </w:r>
      <w:r w:rsidRPr="00390C9F">
        <w:rPr>
          <w:rFonts w:ascii="Kh Content" w:hAnsi="Kh Content" w:cs="Kh Content"/>
          <w:position w:val="-16"/>
          <w:sz w:val="24"/>
          <w:szCs w:val="24"/>
        </w:rPr>
        <w:object w:dxaOrig="980" w:dyaOrig="440">
          <v:shape id="_x0000_i1109" type="#_x0000_t75" style="width:48.55pt;height:21.75pt" o:ole="">
            <v:imagedata r:id="rId174" o:title=""/>
          </v:shape>
          <o:OLEObject Type="Embed" ProgID="Equation.DSMT4" ShapeID="_x0000_i1109" DrawAspect="Content" ObjectID="_1559186965" r:id="rId175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ង. </w:t>
      </w:r>
      <w:r w:rsidRPr="00390C9F">
        <w:rPr>
          <w:rFonts w:ascii="Kh Content" w:hAnsi="Kh Content" w:cs="Kh Content"/>
          <w:position w:val="-16"/>
          <w:sz w:val="24"/>
          <w:szCs w:val="24"/>
          <w:cs/>
        </w:rPr>
        <w:object w:dxaOrig="980" w:dyaOrig="440">
          <v:shape id="_x0000_i1110" type="#_x0000_t75" style="width:48.55pt;height:21.75pt" o:ole="">
            <v:imagedata r:id="rId176" o:title=""/>
          </v:shape>
          <o:OLEObject Type="Embed" ProgID="Equation.DSMT4" ShapeID="_x0000_i1110" DrawAspect="Content" ObjectID="_1559186966" r:id="rId17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500EC1" w:rsidRPr="005163AF" w:rsidRDefault="00390C9F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>គេមានអនុគមន៍</w: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1800" w:dyaOrig="780">
          <v:shape id="_x0000_i1111" type="#_x0000_t75" style="width:90.4pt;height:39.35pt" o:ole="">
            <v:imagedata r:id="rId178" o:title=""/>
          </v:shape>
          <o:OLEObject Type="Embed" ProgID="Equation.DSMT4" ShapeID="_x0000_i1111" DrawAspect="Content" ObjectID="_1559186967" r:id="rId179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ដែល</w:t>
      </w:r>
      <w:r w:rsidR="005163AF"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560" w:dyaOrig="279">
          <v:shape id="_x0000_i1112" type="#_x0000_t75" style="width:27.65pt;height:14.25pt" o:ole="">
            <v:imagedata r:id="rId180" o:title=""/>
          </v:shape>
          <o:OLEObject Type="Embed" ProgID="Equation.DSMT4" ShapeID="_x0000_i1112" DrawAspect="Content" ObjectID="_1559186968" r:id="rId181"/>
        </w:object>
      </w:r>
      <w:r w:rsidR="005163AF">
        <w:rPr>
          <w:rFonts w:ascii="Kh Content" w:hAnsi="Kh Content" w:cs="Kh Content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 w:hint="cs"/>
          <w:sz w:val="24"/>
          <w:szCs w:val="24"/>
          <w:cs/>
        </w:rPr>
        <w:t>។</w:t>
      </w:r>
    </w:p>
    <w:p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lastRenderedPageBreak/>
        <w:t xml:space="preserve">សរសេរ </w:t>
      </w:r>
      <w:r w:rsidRPr="005163AF">
        <w:rPr>
          <w:rFonts w:ascii="Kh Content" w:hAnsi="Kh Content" w:cs="Kh Content"/>
          <w:position w:val="-14"/>
          <w:sz w:val="24"/>
          <w:szCs w:val="24"/>
        </w:rPr>
        <w:object w:dxaOrig="580" w:dyaOrig="400">
          <v:shape id="_x0000_i1113" type="#_x0000_t75" style="width:29.3pt;height:20.1pt" o:ole="">
            <v:imagedata r:id="rId182" o:title=""/>
          </v:shape>
          <o:OLEObject Type="Embed" ProgID="Equation.DSMT4" ShapeID="_x0000_i1113" DrawAspect="Content" ObjectID="_1559186969" r:id="rId183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ទម្រង់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2060" w:dyaOrig="620">
          <v:shape id="_x0000_i1114" type="#_x0000_t75" style="width:103pt;height:31pt" o:ole="">
            <v:imagedata r:id="rId184" o:title=""/>
          </v:shape>
          <o:OLEObject Type="Embed" ProgID="Equation.DSMT4" ShapeID="_x0000_i1114" DrawAspect="Content" ObjectID="_1559186970" r:id="rId18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រួចកំណត់ចំនួនពិត </w:t>
      </w:r>
      <w:r w:rsidRPr="005163AF">
        <w:rPr>
          <w:rFonts w:ascii="Kh Content" w:hAnsi="Kh Content" w:cs="Kh Content"/>
          <w:position w:val="-10"/>
          <w:sz w:val="24"/>
          <w:szCs w:val="24"/>
          <w:cs/>
        </w:rPr>
        <w:object w:dxaOrig="780" w:dyaOrig="320">
          <v:shape id="_x0000_i1115" type="#_x0000_t75" style="width:39.35pt;height:15.9pt" o:ole="">
            <v:imagedata r:id="rId186" o:title=""/>
          </v:shape>
          <o:OLEObject Type="Embed" ProgID="Equation.DSMT4" ShapeID="_x0000_i1115" DrawAspect="Content" ObjectID="_1559186971" r:id="rId1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116" type="#_x0000_t75" style="width:11.7pt;height:14.25pt" o:ole="">
            <v:imagedata r:id="rId188" o:title=""/>
          </v:shape>
          <o:OLEObject Type="Embed" ProgID="Equation.DSMT4" ShapeID="_x0000_i1116" DrawAspect="Content" ObjectID="_1559186972" r:id="rId18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ដោយប្រើលទ្ធផលពីសំនួរ ១ ចូរគណនា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1540" w:dyaOrig="400">
          <v:shape id="_x0000_i1117" type="#_x0000_t75" style="width:77pt;height:20.1pt" o:ole="">
            <v:imagedata r:id="rId190" o:title=""/>
          </v:shape>
          <o:OLEObject Type="Embed" ProgID="Equation.DSMT4" ShapeID="_x0000_i1117" DrawAspect="Content" ObjectID="_1559186973" r:id="rId19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5163AF">
        <w:rPr>
          <w:rFonts w:ascii="Kh Content" w:hAnsi="Kh Content" w:cs="Kh Content"/>
          <w:position w:val="-14"/>
          <w:sz w:val="24"/>
          <w:szCs w:val="24"/>
          <w:cs/>
        </w:rPr>
        <w:object w:dxaOrig="720" w:dyaOrig="400">
          <v:shape id="_x0000_i1118" type="#_x0000_t75" style="width:36pt;height:20.1pt" o:ole="">
            <v:imagedata r:id="rId192" o:title=""/>
          </v:shape>
          <o:OLEObject Type="Embed" ProgID="Equation.DSMT4" ShapeID="_x0000_i1118" DrawAspect="Content" ObjectID="_1559186974" r:id="rId19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5163AF" w:rsidRPr="005163AF" w:rsidRDefault="005163AF" w:rsidP="005163AF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5163AF">
        <w:rPr>
          <w:rFonts w:ascii="Kh Content" w:hAnsi="Kh Content" w:cs="Kh Content"/>
          <w:position w:val="-30"/>
          <w:sz w:val="24"/>
          <w:szCs w:val="24"/>
          <w:cs/>
        </w:rPr>
        <w:object w:dxaOrig="940" w:dyaOrig="720">
          <v:shape id="_x0000_i1119" type="#_x0000_t75" style="width:46.9pt;height:36pt" o:ole="">
            <v:imagedata r:id="rId194" o:title=""/>
          </v:shape>
          <o:OLEObject Type="Embed" ProgID="Equation.DSMT4" ShapeID="_x0000_i1119" DrawAspect="Content" ObjectID="_1559186975" r:id="rId19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5163AF" w:rsidRPr="00F04111" w:rsidRDefault="00F04111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Muol" w:hAnsi="Kh Muol" w:cs="Kh Muol"/>
          <w:sz w:val="24"/>
          <w:szCs w:val="24"/>
          <w:cs/>
        </w:rPr>
      </w:pPr>
      <w:r>
        <w:rPr>
          <w:rFonts w:ascii="Kh Content" w:hAnsi="Kh Content" w:cs="Kh Content"/>
          <w:b/>
          <w:sz w:val="24"/>
          <w:szCs w:val="24"/>
          <w:cs/>
        </w:rPr>
        <w:t xml:space="preserve">1)​ </w:t>
      </w:r>
      <w:r>
        <w:rPr>
          <w:rFonts w:ascii="Kh Content" w:hAnsi="Kh Content" w:cs="Kh Content" w:hint="cs"/>
          <w:sz w:val="24"/>
          <w:szCs w:val="24"/>
          <w:cs/>
        </w:rPr>
        <w:t xml:space="preserve"> </w:t>
      </w:r>
      <w:r w:rsidR="005163AF">
        <w:rPr>
          <w:rFonts w:ascii="Kh Content" w:hAnsi="Kh Content" w:cs="Kh Content"/>
          <w:sz w:val="24"/>
          <w:szCs w:val="24"/>
          <w:cs/>
        </w:rPr>
        <w:t>ដោះស្រាយសមីការឌីផេរ៉ង់ស្យែលនៃអនុគមន៍ខាងក្រោម</w:t>
      </w:r>
      <w:r w:rsidRPr="00F04111">
        <w:rPr>
          <w:rFonts w:ascii="Kh Content" w:hAnsi="Kh Content" w:cs="Kh Content"/>
          <w:sz w:val="24"/>
          <w:szCs w:val="24"/>
          <w:cs/>
        </w:rPr>
        <w:t>៖</w:t>
      </w:r>
      <w:r w:rsidR="005163AF">
        <w:rPr>
          <w:rFonts w:ascii="Kh Content" w:hAnsi="Kh Content" w:cs="Kh Content" w:hint="cs"/>
          <w:sz w:val="24"/>
          <w:szCs w:val="24"/>
          <w:cs/>
        </w:rPr>
        <w:t xml:space="preserve">(ណែនាំ ត្រូវប្រើ </w:t>
      </w:r>
      <w:r w:rsidRPr="005163AF">
        <w:rPr>
          <w:rFonts w:ascii="Kh Content" w:hAnsi="Kh Content" w:cs="Kh Content"/>
          <w:position w:val="-24"/>
          <w:sz w:val="24"/>
          <w:szCs w:val="24"/>
          <w:cs/>
        </w:rPr>
        <w:object w:dxaOrig="800" w:dyaOrig="620">
          <v:shape id="_x0000_i1120" type="#_x0000_t75" style="width:39.35pt;height:31pt" o:ole="">
            <v:imagedata r:id="rId196" o:title=""/>
          </v:shape>
          <o:OLEObject Type="Embed" ProgID="Equation.DSMT4" ShapeID="_x0000_i1120" DrawAspect="Content" ObjectID="_1559186976" r:id="rId197"/>
        </w:object>
      </w:r>
      <w:r w:rsidR="005163AF">
        <w:rPr>
          <w:rFonts w:ascii="Kh Content" w:hAnsi="Kh Content" w:cs="Kh Content" w:hint="cs"/>
          <w:sz w:val="24"/>
          <w:szCs w:val="24"/>
          <w:cs/>
        </w:rPr>
        <w:t>)</w:t>
      </w:r>
    </w:p>
    <w:p w:rsidR="00F04111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ក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60" w:dyaOrig="360">
          <v:shape id="_x0000_i1121" type="#_x0000_t75" style="width:62.8pt;height:18.4pt" o:ole="">
            <v:imagedata r:id="rId198" o:title=""/>
          </v:shape>
          <o:OLEObject Type="Embed" ProgID="Equation.DSMT4" ShapeID="_x0000_i1121" DrawAspect="Content" ObjectID="_1559186977" r:id="rId19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ab/>
        <w:t xml:space="preserve">ខ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640" w:dyaOrig="320">
          <v:shape id="_x0000_i1122" type="#_x0000_t75" style="width:82.05pt;height:15.9pt" o:ole="">
            <v:imagedata r:id="rId200" o:title=""/>
          </v:shape>
          <o:OLEObject Type="Embed" ProgID="Equation.DSMT4" ShapeID="_x0000_i1122" DrawAspect="Content" ObjectID="_1559186978" r:id="rId20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Pr="00F04111">
        <w:rPr>
          <w:rFonts w:ascii="Kh Content" w:hAnsi="Kh Content" w:cs="Kh Content"/>
          <w:position w:val="-10"/>
          <w:sz w:val="24"/>
          <w:szCs w:val="24"/>
          <w:cs/>
        </w:rPr>
        <w:object w:dxaOrig="1200" w:dyaOrig="320">
          <v:shape id="_x0000_i1123" type="#_x0000_t75" style="width:60.3pt;height:15.9pt" o:ole="">
            <v:imagedata r:id="rId202" o:title=""/>
          </v:shape>
          <o:OLEObject Type="Embed" ProgID="Equation.DSMT4" ShapeID="_x0000_i1123" DrawAspect="Content" ObjectID="_1559186979" r:id="rId20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/>
          <w:sz w:val="24"/>
          <w:szCs w:val="24"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ឃ. </w:t>
      </w:r>
      <w:r w:rsidRPr="00F04111">
        <w:rPr>
          <w:rFonts w:ascii="Kh Content" w:hAnsi="Kh Content" w:cs="Kh Content"/>
          <w:position w:val="-14"/>
          <w:sz w:val="24"/>
          <w:szCs w:val="24"/>
          <w:cs/>
        </w:rPr>
        <w:object w:dxaOrig="1420" w:dyaOrig="400">
          <v:shape id="_x0000_i1124" type="#_x0000_t75" style="width:71.15pt;height:20.1pt" o:ole="">
            <v:imagedata r:id="rId204" o:title=""/>
          </v:shape>
          <o:OLEObject Type="Embed" ProgID="Equation.DSMT4" ShapeID="_x0000_i1124" DrawAspect="Content" ObjectID="_1559186980" r:id="rId20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</w:p>
    <w:p w:rsidR="00320D88" w:rsidRDefault="00F04111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2)  ក. ដោះស្រាយសមីការឌីផេរ៉ង់ស្យែល </w:t>
      </w:r>
      <w:r w:rsidR="00320D88"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2120" w:dyaOrig="400">
          <v:shape id="_x0000_i1125" type="#_x0000_t75" style="width:105.5pt;height:20.1pt" o:ole="">
            <v:imagedata r:id="rId206" o:title=""/>
          </v:shape>
          <o:OLEObject Type="Embed" ProgID="Equation.DSMT4" ShapeID="_x0000_i1125" DrawAspect="Content" ObjectID="_1559186981" r:id="rId207"/>
        </w:object>
      </w:r>
      <w:r w:rsidR="00320D88">
        <w:rPr>
          <w:rFonts w:ascii="Kh Content" w:hAnsi="Kh Content" w:cs="Kh Content"/>
          <w:sz w:val="24"/>
          <w:szCs w:val="24"/>
          <w:cs/>
        </w:rPr>
        <w:t xml:space="preserve"> </w:t>
      </w:r>
      <w:r w:rsidR="00320D88">
        <w:rPr>
          <w:rFonts w:ascii="Kh Content" w:hAnsi="Kh Content" w:cs="Kh Content" w:hint="cs"/>
          <w:sz w:val="24"/>
          <w:szCs w:val="24"/>
          <w:cs/>
        </w:rPr>
        <w:t>។</w:t>
      </w:r>
    </w:p>
    <w:p w:rsidR="00320D88" w:rsidRDefault="00320D88" w:rsidP="00F04111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ខ. កំណត់ចម្លើយពិសេស</w:t>
      </w:r>
      <w:r w:rsidRPr="00320D88">
        <w:rPr>
          <w:rFonts w:ascii="Kh Content" w:hAnsi="Kh Content" w:cs="Kh Content"/>
          <w:position w:val="-10"/>
          <w:sz w:val="24"/>
          <w:szCs w:val="24"/>
        </w:rPr>
        <w:object w:dxaOrig="240" w:dyaOrig="320">
          <v:shape id="_x0000_i1126" type="#_x0000_t75" style="width:11.7pt;height:15.9pt" o:ole="">
            <v:imagedata r:id="rId208" o:title=""/>
          </v:shape>
          <o:OLEObject Type="Embed" ProgID="Equation.DSMT4" ShapeID="_x0000_i1126" DrawAspect="Content" ObjectID="_1559186982" r:id="rId209"/>
        </w:object>
      </w:r>
      <w:r>
        <w:rPr>
          <w:rFonts w:ascii="Kh Content" w:hAnsi="Kh Content" w:cs="Kh Content"/>
          <w:sz w:val="24"/>
          <w:szCs w:val="24"/>
          <w:cs/>
        </w:rPr>
        <w:t>មួយនៃ</w:t>
      </w:r>
      <w:r w:rsidRPr="00320D88">
        <w:rPr>
          <w:rFonts w:ascii="Kh Content" w:hAnsi="Kh Content" w:cs="Kh Content"/>
          <w:position w:val="-14"/>
          <w:sz w:val="24"/>
          <w:szCs w:val="24"/>
        </w:rPr>
        <w:object w:dxaOrig="420" w:dyaOrig="400">
          <v:shape id="_x0000_i1127" type="#_x0000_t75" style="width:20.95pt;height:20.1pt" o:ole="">
            <v:imagedata r:id="rId210" o:title=""/>
          </v:shape>
          <o:OLEObject Type="Embed" ProgID="Equation.DSMT4" ShapeID="_x0000_i1127" DrawAspect="Content" ObjectID="_1559186983" r:id="rId211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 w:rsidR="00F04111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ែលប៉ះនឹងបន្ទាត់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620" w:dyaOrig="400">
          <v:shape id="_x0000_i1128" type="#_x0000_t75" style="width:81.2pt;height:20.1pt" o:ole="">
            <v:imagedata r:id="rId212" o:title=""/>
          </v:shape>
          <o:OLEObject Type="Embed" ProgID="Equation.DSMT4" ShapeID="_x0000_i1128" DrawAspect="Content" ObjectID="_1559186984" r:id="rId213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ត្រង់ </w:t>
      </w:r>
      <w:r w:rsidRPr="00320D88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129" type="#_x0000_t75" style="width:11.7pt;height:14.25pt" o:ole="">
            <v:imagedata r:id="rId214" o:title=""/>
          </v:shape>
          <o:OLEObject Type="Embed" ProgID="Equation.DSMT4" ShapeID="_x0000_i1129" DrawAspect="Content" ObjectID="_1559186985" r:id="rId21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320D88" w:rsidRPr="00320D88" w:rsidRDefault="00320D88" w:rsidP="00320D8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  <w:t xml:space="preserve">    </w:t>
      </w:r>
      <w:r>
        <w:rPr>
          <w:rFonts w:ascii="Kh Content" w:hAnsi="Kh Content" w:cs="Kh Content" w:hint="cs"/>
          <w:sz w:val="24"/>
          <w:szCs w:val="24"/>
          <w:cs/>
        </w:rPr>
        <w:t>គ. តាង</w:t>
      </w:r>
      <w:r w:rsidRPr="00320D88">
        <w:rPr>
          <w:rFonts w:ascii="Kh Content" w:hAnsi="Kh Content" w:cs="Kh Content"/>
          <w:position w:val="-14"/>
          <w:sz w:val="24"/>
          <w:szCs w:val="24"/>
          <w:cs/>
        </w:rPr>
        <w:object w:dxaOrig="1579" w:dyaOrig="400">
          <v:shape id="_x0000_i1130" type="#_x0000_t75" style="width:78.7pt;height:20.1pt" o:ole="">
            <v:imagedata r:id="rId216" o:title=""/>
          </v:shape>
          <o:OLEObject Type="Embed" ProgID="Equation.DSMT4" ShapeID="_x0000_i1130" DrawAspect="Content" ObjectID="_1559186986" r:id="rId21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គណនា</w:t>
      </w:r>
      <w:r w:rsidRPr="00320D88">
        <w:rPr>
          <w:rFonts w:ascii="Kh Content" w:hAnsi="Kh Content" w:cs="Kh Content"/>
          <w:position w:val="-30"/>
          <w:sz w:val="24"/>
          <w:szCs w:val="24"/>
          <w:cs/>
        </w:rPr>
        <w:object w:dxaOrig="1280" w:dyaOrig="720">
          <v:shape id="_x0000_i1131" type="#_x0000_t75" style="width:63.65pt;height:36pt" o:ole="">
            <v:imagedata r:id="rId218" o:title=""/>
          </v:shape>
          <o:OLEObject Type="Embed" ProgID="Equation.DSMT4" ShapeID="_x0000_i1131" DrawAspect="Content" ObjectID="_1559186987" r:id="rId21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5163AF" w:rsidRDefault="00402008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2008">
        <w:rPr>
          <w:rFonts w:ascii="Kh Content" w:hAnsi="Kh Content" w:cs="Kh Content"/>
          <w:sz w:val="24"/>
          <w:szCs w:val="24"/>
          <w:cs/>
        </w:rPr>
        <w:t>១</w:t>
      </w:r>
      <w:r>
        <w:rPr>
          <w:rFonts w:ascii="Kh Content" w:hAnsi="Kh Content" w:cs="Kh Content" w:hint="cs"/>
          <w:sz w:val="24"/>
          <w:szCs w:val="24"/>
          <w:cs/>
        </w:rPr>
        <w:t xml:space="preserve">. </w:t>
      </w:r>
      <w:r w:rsidR="00E33228">
        <w:rPr>
          <w:rFonts w:ascii="Kh Content" w:hAnsi="Kh Content" w:cs="Kh Content" w:hint="cs"/>
          <w:sz w:val="24"/>
          <w:szCs w:val="24"/>
          <w:cs/>
        </w:rPr>
        <w:t>កំណត់សមីការនៃប៉ារ៉ាបូលដែលមានកូអរដោនេ កំពូល</w:t>
      </w:r>
      <w:r w:rsidR="00E33228" w:rsidRPr="00E33228">
        <w:rPr>
          <w:rFonts w:ascii="Kh Content" w:hAnsi="Kh Content" w:cs="Kh Content"/>
          <w:position w:val="-14"/>
          <w:sz w:val="24"/>
          <w:szCs w:val="24"/>
          <w:cs/>
        </w:rPr>
        <w:object w:dxaOrig="760" w:dyaOrig="400">
          <v:shape id="_x0000_i1132" type="#_x0000_t75" style="width:38.5pt;height:20.1pt" o:ole="">
            <v:imagedata r:id="rId220" o:title=""/>
          </v:shape>
          <o:OLEObject Type="Embed" ProgID="Equation.DSMT4" ShapeID="_x0000_i1132" DrawAspect="Content" ObjectID="_1559186988" r:id="rId221"/>
        </w:object>
      </w:r>
      <w:r w:rsidR="00E33228">
        <w:rPr>
          <w:rFonts w:ascii="Kh Content" w:hAnsi="Kh Content" w:cs="Kh Content"/>
          <w:sz w:val="24"/>
          <w:szCs w:val="24"/>
          <w:cs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="00E33228" w:rsidRPr="00E33228">
        <w:rPr>
          <w:rFonts w:ascii="Kh Content" w:hAnsi="Kh Content" w:cs="Kh Content"/>
          <w:position w:val="-14"/>
          <w:sz w:val="24"/>
          <w:szCs w:val="24"/>
        </w:rPr>
        <w:object w:dxaOrig="1040" w:dyaOrig="400">
          <v:shape id="_x0000_i1133" type="#_x0000_t75" style="width:51.9pt;height:20.1pt" o:ole="">
            <v:imagedata r:id="rId222" o:title=""/>
          </v:shape>
          <o:OLEObject Type="Embed" ProgID="Equation.DSMT4" ShapeID="_x0000_i1133" DrawAspect="Content" ObjectID="_1559186989" r:id="rId223"/>
        </w:object>
      </w:r>
      <w:r w:rsidR="00E33228">
        <w:rPr>
          <w:rFonts w:ascii="Kh Content" w:hAnsi="Kh Content" w:cs="Kh Content"/>
          <w:sz w:val="24"/>
          <w:szCs w:val="24"/>
        </w:rPr>
        <w:t xml:space="preserve"> </w:t>
      </w:r>
      <w:r w:rsidR="00E33228">
        <w:rPr>
          <w:rFonts w:ascii="Kh Content" w:hAnsi="Kh Content" w:cs="Kh Content" w:hint="cs"/>
          <w:sz w:val="24"/>
          <w:szCs w:val="24"/>
          <w:cs/>
        </w:rPr>
        <w:t>។ រួចសង់ប៉ារ៉ាបូលនេះ</w:t>
      </w:r>
    </w:p>
    <w:p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២. គេមានវ៉ិចទ័រ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2140" w:dyaOrig="380">
          <v:shape id="_x0000_i1134" type="#_x0000_t75" style="width:107.15pt;height:18.4pt" o:ole="">
            <v:imagedata r:id="rId224" o:title=""/>
          </v:shape>
          <o:OLEObject Type="Embed" ProgID="Equation.DSMT4" ShapeID="_x0000_i1134" DrawAspect="Content" ObjectID="_1559186990" r:id="rId225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40" w:dyaOrig="340">
          <v:shape id="_x0000_i1135" type="#_x0000_t75" style="width:56.95pt;height:17.6pt" o:ole="">
            <v:imagedata r:id="rId226" o:title=""/>
          </v:shape>
          <o:OLEObject Type="Embed" ProgID="Equation.DSMT4" ShapeID="_x0000_i1135" DrawAspect="Content" ObjectID="_1559186991" r:id="rId22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ab/>
        <w:t>ក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380" w:dyaOrig="380">
          <v:shape id="_x0000_i1136" type="#_x0000_t75" style="width:68.65pt;height:18.4pt" o:ole="">
            <v:imagedata r:id="rId228" o:title=""/>
          </v:shape>
          <o:OLEObject Type="Embed" ProgID="Equation.DSMT4" ShapeID="_x0000_i1136" DrawAspect="Content" ObjectID="_1559186992" r:id="rId229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និង </w:t>
      </w:r>
      <w:r w:rsidRPr="00E33228">
        <w:rPr>
          <w:rFonts w:ascii="Kh Content" w:hAnsi="Kh Content" w:cs="Kh Content"/>
          <w:position w:val="-6"/>
          <w:sz w:val="24"/>
          <w:szCs w:val="24"/>
          <w:cs/>
        </w:rPr>
        <w:object w:dxaOrig="1120" w:dyaOrig="340">
          <v:shape id="_x0000_i1137" type="#_x0000_t75" style="width:56.1pt;height:17.6pt" o:ole="">
            <v:imagedata r:id="rId230" o:title=""/>
          </v:shape>
          <o:OLEObject Type="Embed" ProgID="Equation.DSMT4" ShapeID="_x0000_i1137" DrawAspect="Content" ObjectID="_1559186993" r:id="rId231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ខ. គណនា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1260" w:dyaOrig="380">
          <v:shape id="_x0000_i1138" type="#_x0000_t75" style="width:62.8pt;height:18.4pt" o:ole="">
            <v:imagedata r:id="rId232" o:title=""/>
          </v:shape>
          <o:OLEObject Type="Embed" ProgID="Equation.DSMT4" ShapeID="_x0000_i1138" DrawAspect="Content" ObjectID="_1559186994" r:id="rId233"/>
        </w:object>
      </w:r>
      <w:r>
        <w:rPr>
          <w:rFonts w:ascii="Kh Content" w:hAnsi="Kh Content" w:cs="Kh Content" w:hint="cs"/>
          <w:sz w:val="24"/>
          <w:szCs w:val="24"/>
          <w:cs/>
        </w:rPr>
        <w:t xml:space="preserve"> និង </w:t>
      </w:r>
      <w:r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600" w:dyaOrig="380">
          <v:shape id="_x0000_i1139" type="#_x0000_t75" style="width:30.15pt;height:18.4pt" o:ole="">
            <v:imagedata r:id="rId234" o:title=""/>
          </v:shape>
          <o:OLEObject Type="Embed" ProgID="Equation.DSMT4" ShapeID="_x0000_i1139" DrawAspect="Content" ObjectID="_1559186995" r:id="rId235"/>
        </w:objec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E33228" w:rsidRDefault="00E33228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 xml:space="preserve">គ. </w: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គណនាផ្ទៃក្រឡានៃត្រីកោណ និងក្រឡាផ្ទៃប្រលេឡូក្រាម ដែលមានជ្រុងជាប់ </w:t>
      </w:r>
      <w:r w:rsidR="00861A0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>
          <v:shape id="_x0000_i1140" type="#_x0000_t75" style="width:23.45pt;height:18.4pt" o:ole="">
            <v:imagedata r:id="rId236" o:title=""/>
          </v:shape>
          <o:OLEObject Type="Embed" ProgID="Equation.DSMT4" ShapeID="_x0000_i1140" DrawAspect="Content" ObjectID="_1559186996" r:id="rId237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 xml:space="preserve">រួច </w:t>
      </w:r>
      <w:r w:rsidR="00861A0C" w:rsidRPr="00861A0C">
        <w:rPr>
          <w:rFonts w:ascii="Kh Content" w:hAnsi="Kh Content" w:cs="Kh Content"/>
          <w:position w:val="-10"/>
          <w:sz w:val="24"/>
          <w:szCs w:val="24"/>
          <w:cs/>
        </w:rPr>
        <w:object w:dxaOrig="480" w:dyaOrig="380">
          <v:shape id="_x0000_i1141" type="#_x0000_t75" style="width:24.3pt;height:18.4pt" o:ole="">
            <v:imagedata r:id="rId238" o:title=""/>
          </v:shape>
          <o:OLEObject Type="Embed" ProgID="Equation.DSMT4" ShapeID="_x0000_i1141" DrawAspect="Content" ObjectID="_1559186997" r:id="rId239"/>
        </w:object>
      </w:r>
      <w:r w:rsidR="00861A0C">
        <w:rPr>
          <w:rFonts w:ascii="Kh Content" w:hAnsi="Kh Content" w:cs="Kh Content" w:hint="cs"/>
          <w:sz w:val="24"/>
          <w:szCs w:val="24"/>
          <w:cs/>
        </w:rPr>
        <w:t>។</w:t>
      </w:r>
    </w:p>
    <w:p w:rsidR="00861A0C" w:rsidRPr="00A72CDC" w:rsidRDefault="00861A0C" w:rsidP="00E33228">
      <w:pPr>
        <w:pStyle w:val="ListParagraph"/>
        <w:spacing w:after="0" w:line="240" w:lineRule="auto"/>
        <w:ind w:left="567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/>
          <w:sz w:val="24"/>
          <w:szCs w:val="24"/>
          <w:cs/>
        </w:rPr>
        <w:tab/>
      </w:r>
      <w:r>
        <w:rPr>
          <w:rFonts w:ascii="Kh Content" w:hAnsi="Kh Content" w:cs="Kh Content" w:hint="cs"/>
          <w:sz w:val="24"/>
          <w:szCs w:val="24"/>
          <w:cs/>
        </w:rPr>
        <w:t>ឃ. គណនា</w: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ក្រឡាផ្ទៃប្រលេពីប៉ែតកែងនៃដែលមានជ្រុងជាប់ </w:t>
      </w:r>
      <w:r w:rsidR="00A72CDC" w:rsidRPr="00E33228">
        <w:rPr>
          <w:rFonts w:ascii="Kh Content" w:hAnsi="Kh Content" w:cs="Kh Content"/>
          <w:position w:val="-10"/>
          <w:sz w:val="24"/>
          <w:szCs w:val="24"/>
          <w:cs/>
        </w:rPr>
        <w:object w:dxaOrig="460" w:dyaOrig="380">
          <v:shape id="_x0000_i1142" type="#_x0000_t75" style="width:23.45pt;height:18.4pt" o:ole="">
            <v:imagedata r:id="rId236" o:title=""/>
          </v:shape>
          <o:OLEObject Type="Embed" ProgID="Equation.DSMT4" ShapeID="_x0000_i1142" DrawAspect="Content" ObjectID="_1559186998" r:id="rId240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>និង</w:t>
      </w:r>
      <w:r w:rsidR="00A72CDC" w:rsidRPr="00A72CDC">
        <w:rPr>
          <w:rFonts w:ascii="Kh Content" w:hAnsi="Kh Content" w:cs="Kh Content"/>
          <w:position w:val="-6"/>
          <w:sz w:val="24"/>
          <w:szCs w:val="24"/>
          <w:cs/>
        </w:rPr>
        <w:object w:dxaOrig="240" w:dyaOrig="340">
          <v:shape id="_x0000_i1143" type="#_x0000_t75" style="width:11.7pt;height:17.6pt" o:ole="">
            <v:imagedata r:id="rId241" o:title=""/>
          </v:shape>
          <o:OLEObject Type="Embed" ProgID="Equation.DSMT4" ShapeID="_x0000_i1143" DrawAspect="Content" ObjectID="_1559186999" r:id="rId242"/>
        </w:object>
      </w:r>
      <w:r w:rsidR="00A72CDC">
        <w:rPr>
          <w:rFonts w:ascii="Kh Content" w:hAnsi="Kh Content" w:cs="Kh Content" w:hint="cs"/>
          <w:sz w:val="24"/>
          <w:szCs w:val="24"/>
          <w:cs/>
        </w:rPr>
        <w:t xml:space="preserve"> ។</w:t>
      </w:r>
    </w:p>
    <w:p w:rsidR="00E33228" w:rsidRDefault="004073DB" w:rsidP="002B04FC">
      <w:pPr>
        <w:pStyle w:val="ListParagraph"/>
        <w:numPr>
          <w:ilvl w:val="0"/>
          <w:numId w:val="5"/>
        </w:numPr>
        <w:spacing w:after="0" w:line="240" w:lineRule="auto"/>
        <w:ind w:left="567" w:hanging="567"/>
        <w:jc w:val="both"/>
        <w:rPr>
          <w:rFonts w:ascii="Kh Content" w:hAnsi="Kh Content" w:cs="Kh Content"/>
          <w:sz w:val="24"/>
          <w:szCs w:val="24"/>
          <w:cs/>
        </w:rPr>
      </w:pPr>
      <w:r w:rsidRPr="004073DB">
        <w:rPr>
          <w:rFonts w:ascii="Kh Content" w:hAnsi="Kh Content" w:cs="Kh Content"/>
          <w:position w:val="-10"/>
          <w:sz w:val="24"/>
          <w:szCs w:val="24"/>
        </w:rPr>
        <w:object w:dxaOrig="240" w:dyaOrig="320">
          <v:shape id="_x0000_i1144" type="#_x0000_t75" style="width:11.7pt;height:15.9pt" o:ole="">
            <v:imagedata r:id="rId243" o:title=""/>
          </v:shape>
          <o:OLEObject Type="Embed" ProgID="Equation.DSMT4" ShapeID="_x0000_i1144" DrawAspect="Content" ObjectID="_1559187000" r:id="rId244"/>
        </w:object>
      </w:r>
      <w:r>
        <w:rPr>
          <w:rFonts w:ascii="Kh Content" w:hAnsi="Kh Content" w:cs="Kh Content"/>
          <w:sz w:val="24"/>
          <w:szCs w:val="24"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អនុគមន៍កំណត់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>
          <v:shape id="_x0000_i1145" type="#_x0000_t75" style="width:10.05pt;height:10.9pt" o:ole="">
            <v:imagedata r:id="rId245" o:title=""/>
          </v:shape>
          <o:OLEObject Type="Embed" ProgID="Equation.DSMT4" ShapeID="_x0000_i1145" DrawAspect="Content" ObjectID="_1559187001" r:id="rId24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ដោយ</w:t>
      </w:r>
      <w:r w:rsidRPr="004073DB">
        <w:rPr>
          <w:rFonts w:ascii="Kh Content" w:hAnsi="Kh Content" w:cs="Kh Content"/>
          <w:position w:val="-24"/>
          <w:sz w:val="24"/>
          <w:szCs w:val="24"/>
          <w:cs/>
        </w:rPr>
        <w:object w:dxaOrig="2540" w:dyaOrig="660">
          <v:shape id="_x0000_i1146" type="#_x0000_t75" style="width:126.4pt;height:32.65pt" o:ole="">
            <v:imagedata r:id="rId247" o:title=""/>
          </v:shape>
          <o:OLEObject Type="Embed" ProgID="Equation.DSMT4" ShapeID="_x0000_i1146" DrawAspect="Content" ObjectID="_1559187002" r:id="rId24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មានខ្សែក្រាប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47" type="#_x0000_t75" style="width:20.95pt;height:20.1pt" o:ole="">
            <v:imagedata r:id="rId249" o:title=""/>
          </v:shape>
          <o:OLEObject Type="Embed" ProgID="Equation.DSMT4" ShapeID="_x0000_i1147" DrawAspect="Content" ObjectID="_1559187003" r:id="rId250"/>
        </w:object>
      </w:r>
      <w:r>
        <w:rPr>
          <w:rFonts w:ascii="Kh Content" w:hAnsi="Kh Content" w:cs="Kh Content"/>
          <w:sz w:val="24"/>
          <w:szCs w:val="24"/>
          <w:cs/>
        </w:rPr>
        <w:t>។</w:t>
      </w:r>
    </w:p>
    <w:p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4073DB">
        <w:rPr>
          <w:rFonts w:ascii="Kh Content" w:hAnsi="Kh Content" w:cs="Kh Content"/>
          <w:position w:val="-20"/>
          <w:sz w:val="24"/>
          <w:szCs w:val="24"/>
          <w:cs/>
        </w:rPr>
        <w:object w:dxaOrig="1020" w:dyaOrig="460">
          <v:shape id="_x0000_i1148" type="#_x0000_t75" style="width:51.05pt;height:23.45pt" o:ole="">
            <v:imagedata r:id="rId251" o:title=""/>
          </v:shape>
          <o:OLEObject Type="Embed" ProgID="Equation.DSMT4" ShapeID="_x0000_i1148" DrawAspect="Content" ObjectID="_1559187004" r:id="rId25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4073DB">
        <w:rPr>
          <w:position w:val="-20"/>
          <w:cs/>
        </w:rPr>
        <w:object w:dxaOrig="1020" w:dyaOrig="460">
          <v:shape id="_x0000_i1149" type="#_x0000_t75" style="width:51.05pt;height:23.45pt" o:ole="">
            <v:imagedata r:id="rId253" o:title=""/>
          </v:shape>
          <o:OLEObject Type="Embed" ProgID="Equation.DSMT4" ShapeID="_x0000_i1149" DrawAspect="Content" ObjectID="_1559187005" r:id="rId254"/>
        </w:object>
      </w:r>
      <w:r>
        <w:rPr>
          <w:rFonts w:cs="DaunPenh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 រកសមីការអាស៊ីមតូតទ្រេត</w:t>
      </w:r>
      <w:r w:rsidR="0068184D"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50" type="#_x0000_t75" style="width:20.95pt;height:20.1pt" o:ole="">
            <v:imagedata r:id="rId255" o:title=""/>
          </v:shape>
          <o:OLEObject Type="Embed" ProgID="Equation.DSMT4" ShapeID="_x0000_i1150" DrawAspect="Content" ObjectID="_1559187006" r:id="rId256"/>
        </w:object>
      </w:r>
      <w:r>
        <w:rPr>
          <w:rFonts w:ascii="Kh Content" w:hAnsi="Kh Content" w:cs="Kh Content" w:hint="cs"/>
          <w:sz w:val="24"/>
          <w:szCs w:val="24"/>
          <w:cs/>
        </w:rPr>
        <w:t>នៃខ្សែកោង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51" type="#_x0000_t75" style="width:20.95pt;height:20.1pt" o:ole="">
            <v:imagedata r:id="rId257" o:title=""/>
          </v:shape>
          <o:OLEObject Type="Embed" ProgID="Equation.DSMT4" ShapeID="_x0000_i1151" DrawAspect="Content" ObjectID="_1559187007" r:id="rId25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ាលណា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840" w:dyaOrig="240">
          <v:shape id="_x0000_i1152" type="#_x0000_t75" style="width:41.85pt;height:11.7pt" o:ole="">
            <v:imagedata r:id="rId259" o:title=""/>
          </v:shape>
          <o:OLEObject Type="Embed" ProgID="Equation.DSMT4" ShapeID="_x0000_i1152" DrawAspect="Content" ObjectID="_1559187008" r:id="rId26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4073DB" w:rsidRDefault="004073DB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ដេរីវេ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639" w:dyaOrig="400">
          <v:shape id="_x0000_i1153" type="#_x0000_t75" style="width:32.65pt;height:20.1pt" o:ole="">
            <v:imagedata r:id="rId261" o:title=""/>
          </v:shape>
          <o:OLEObject Type="Embed" ProgID="Equation.DSMT4" ShapeID="_x0000_i1153" DrawAspect="Content" ObjectID="_1559187009" r:id="rId26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រួចបង្ហាញថា</w:t>
      </w:r>
      <w:r w:rsidRPr="004073DB">
        <w:rPr>
          <w:rFonts w:ascii="Kh Content" w:hAnsi="Kh Content" w:cs="Kh Content"/>
          <w:position w:val="-14"/>
          <w:sz w:val="24"/>
          <w:szCs w:val="24"/>
          <w:cs/>
        </w:rPr>
        <w:object w:dxaOrig="999" w:dyaOrig="400">
          <v:shape id="_x0000_i1154" type="#_x0000_t75" style="width:50.25pt;height:20.1pt" o:ole="">
            <v:imagedata r:id="rId263" o:title=""/>
          </v:shape>
          <o:OLEObject Type="Embed" ProgID="Equation.DSMT4" ShapeID="_x0000_i1154" DrawAspect="Content" ObjectID="_1559187010" r:id="rId264"/>
        </w:object>
      </w:r>
      <w:r>
        <w:rPr>
          <w:rFonts w:ascii="Kh Content" w:hAnsi="Kh Content" w:cs="Kh Content" w:hint="cs"/>
          <w:sz w:val="24"/>
          <w:szCs w:val="24"/>
          <w:cs/>
        </w:rPr>
        <w:t>ចំពោះគ្រប់ចំនួនពិត</w:t>
      </w:r>
      <w:r w:rsidRPr="004073DB">
        <w:rPr>
          <w:rFonts w:ascii="Kh Content" w:hAnsi="Kh Content" w:cs="Kh Content"/>
          <w:position w:val="-6"/>
          <w:sz w:val="24"/>
          <w:szCs w:val="24"/>
          <w:cs/>
        </w:rPr>
        <w:object w:dxaOrig="200" w:dyaOrig="220">
          <v:shape id="_x0000_i1155" type="#_x0000_t75" style="width:10.05pt;height:10.9pt" o:ole="">
            <v:imagedata r:id="rId265" o:title=""/>
          </v:shape>
          <o:OLEObject Type="Embed" ProgID="Equation.DSMT4" ShapeID="_x0000_i1155" DrawAspect="Content" ObjectID="_1559187011" r:id="rId26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 គណនា </w:t>
      </w:r>
      <w:r w:rsidR="00BB5BD3"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1240" w:dyaOrig="400">
          <v:shape id="_x0000_i1156" type="#_x0000_t75" style="width:61.95pt;height:20.1pt" o:ole="">
            <v:imagedata r:id="rId267" o:title=""/>
          </v:shape>
          <o:OLEObject Type="Embed" ProgID="Equation.DSMT4" ShapeID="_x0000_i1156" DrawAspect="Content" ObjectID="_1559187012" r:id="rId26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ហើយសងតារាងអថេរភាពនៃ</w:t>
      </w:r>
      <w:r w:rsidR="00BB5BD3" w:rsidRPr="00BB5BD3">
        <w:rPr>
          <w:rFonts w:ascii="Kh Content" w:hAnsi="Kh Content" w:cs="Kh Content"/>
          <w:position w:val="-10"/>
          <w:sz w:val="24"/>
          <w:szCs w:val="24"/>
          <w:cs/>
        </w:rPr>
        <w:object w:dxaOrig="240" w:dyaOrig="320">
          <v:shape id="_x0000_i1157" type="#_x0000_t75" style="width:11.7pt;height:15.9pt" o:ole="">
            <v:imagedata r:id="rId269" o:title=""/>
          </v:shape>
          <o:OLEObject Type="Embed" ProgID="Equation.DSMT4" ShapeID="_x0000_i1157" DrawAspect="Content" ObjectID="_1559187013" r:id="rId270"/>
        </w:object>
      </w:r>
      <w:r w:rsidR="00BB5BD3">
        <w:rPr>
          <w:rFonts w:ascii="Kh Content" w:hAnsi="Kh Content" w:cs="Kh Content"/>
          <w:sz w:val="24"/>
          <w:szCs w:val="24"/>
          <w:cs/>
        </w:rPr>
        <w:t xml:space="preserve"> </w:t>
      </w:r>
      <w:r w:rsidR="00BB5BD3">
        <w:rPr>
          <w:rFonts w:ascii="Kh Content" w:hAnsi="Kh Content" w:cs="Kh Content" w:hint="cs"/>
          <w:sz w:val="24"/>
          <w:szCs w:val="24"/>
          <w:cs/>
        </w:rPr>
        <w:t>។</w:t>
      </w:r>
    </w:p>
    <w:p w:rsidR="00BB5BD3" w:rsidRDefault="00BB5BD3" w:rsidP="004073DB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 xml:space="preserve">បង្ហាញថាគល់កូអរដោនេ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240" w:dyaOrig="279">
          <v:shape id="_x0000_i1158" type="#_x0000_t75" style="width:11.7pt;height:14.25pt" o:ole="">
            <v:imagedata r:id="rId271" o:title=""/>
          </v:shape>
          <o:OLEObject Type="Embed" ProgID="Equation.DSMT4" ShapeID="_x0000_i1158" DrawAspect="Content" ObjectID="_1559187014" r:id="rId272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ជាចំណុចរបត់ និងជាផ្ចិតឆ្លុះនៃខ្សែកោង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59" type="#_x0000_t75" style="width:20.95pt;height:20.1pt" o:ole="">
            <v:imagedata r:id="rId273" o:title=""/>
          </v:shape>
          <o:OLEObject Type="Embed" ProgID="Equation.DSMT4" ShapeID="_x0000_i1159" DrawAspect="Content" ObjectID="_1559187015" r:id="rId27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BB5BD3" w:rsidRDefault="00BB5BD3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  <w:cs/>
        </w:rPr>
      </w:pPr>
      <w:r>
        <w:rPr>
          <w:rFonts w:ascii="Kh Content" w:hAnsi="Kh Content" w:cs="Kh Content" w:hint="cs"/>
          <w:sz w:val="24"/>
          <w:szCs w:val="24"/>
          <w:cs/>
        </w:rPr>
        <w:t>គណនា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560" w:dyaOrig="400">
          <v:shape id="_x0000_i1160" type="#_x0000_t75" style="width:27.65pt;height:20.1pt" o:ole="">
            <v:imagedata r:id="rId275" o:title=""/>
          </v:shape>
          <o:OLEObject Type="Embed" ProgID="Equation.DSMT4" ShapeID="_x0000_i1160" DrawAspect="Content" ObjectID="_1559187016" r:id="rId276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ហើយសង់ក្រាប</w:t>
      </w:r>
      <w:r w:rsidRPr="00BB5BD3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61" type="#_x0000_t75" style="width:20.95pt;height:20.1pt" o:ole="">
            <v:imagedata r:id="rId277" o:title=""/>
          </v:shape>
          <o:OLEObject Type="Embed" ProgID="Equation.DSMT4" ShapeID="_x0000_i1161" DrawAspect="Content" ObjectID="_1559187017" r:id="rId278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ក្នុងតម្រុយអរតូណម៉ាល់</w:t>
      </w:r>
      <w:r w:rsidRPr="00BB5BD3">
        <w:rPr>
          <w:rFonts w:ascii="Kh Content" w:hAnsi="Kh Content" w:cs="Kh Content"/>
          <w:position w:val="-18"/>
          <w:sz w:val="24"/>
          <w:szCs w:val="24"/>
          <w:cs/>
        </w:rPr>
        <w:object w:dxaOrig="800" w:dyaOrig="480">
          <v:shape id="_x0000_i1162" type="#_x0000_t75" style="width:39.35pt;height:24.3pt" o:ole="">
            <v:imagedata r:id="rId279" o:title=""/>
          </v:shape>
          <o:OLEObject Type="Embed" ProgID="Equation.DSMT4" ShapeID="_x0000_i1162" DrawAspect="Content" ObjectID="_1559187018" r:id="rId280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 xml:space="preserve">។​ (គេឲ្យ៖ </w:t>
      </w:r>
      <w:r w:rsidRPr="00BB5BD3">
        <w:rPr>
          <w:rFonts w:ascii="Kh Content" w:hAnsi="Kh Content" w:cs="Kh Content"/>
          <w:position w:val="-6"/>
          <w:sz w:val="24"/>
          <w:szCs w:val="24"/>
          <w:cs/>
        </w:rPr>
        <w:object w:dxaOrig="760" w:dyaOrig="320">
          <v:shape id="_x0000_i1163" type="#_x0000_t75" style="width:38.5pt;height:15.9pt" o:ole="">
            <v:imagedata r:id="rId281" o:title=""/>
          </v:shape>
          <o:OLEObject Type="Embed" ProgID="Equation.DSMT4" ShapeID="_x0000_i1163" DrawAspect="Content" ObjectID="_1559187019" r:id="rId282"/>
        </w:object>
      </w:r>
      <w:r>
        <w:rPr>
          <w:rFonts w:ascii="Kh Content" w:hAnsi="Kh Content" w:cs="Kh Content" w:hint="cs"/>
          <w:sz w:val="24"/>
          <w:szCs w:val="24"/>
          <w:cs/>
        </w:rPr>
        <w:t>)</w:t>
      </w:r>
    </w:p>
    <w:p w:rsidR="0068184D" w:rsidRPr="0068184D" w:rsidRDefault="0068184D" w:rsidP="0068184D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Kh Content" w:hAnsi="Kh Content" w:cs="Kh Content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គណនាក្រឡាផ្ទៃដែលខ័ណ្ឌដោយខ្សែកោង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64" type="#_x0000_t75" style="width:20.95pt;height:20.1pt" o:ole="">
            <v:imagedata r:id="rId283" o:title=""/>
          </v:shape>
          <o:OLEObject Type="Embed" ProgID="Equation.DSMT4" ShapeID="_x0000_i1164" DrawAspect="Content" ObjectID="_1559187020" r:id="rId284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និង</w:t>
      </w:r>
      <w:r w:rsidRPr="0068184D">
        <w:rPr>
          <w:rFonts w:ascii="Kh Content" w:hAnsi="Kh Content" w:cs="Kh Content" w:hint="cs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សមីការអាស៊ីមតូតទ្រេត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420" w:dyaOrig="400">
          <v:shape id="_x0000_i1165" type="#_x0000_t75" style="width:20.95pt;height:20.1pt" o:ole="">
            <v:imagedata r:id="rId255" o:title=""/>
          </v:shape>
          <o:OLEObject Type="Embed" ProgID="Equation.DSMT4" ShapeID="_x0000_i1165" DrawAspect="Content" ObjectID="_1559187021" r:id="rId285"/>
        </w:object>
      </w:r>
      <w:r>
        <w:rPr>
          <w:rFonts w:ascii="Kh Content" w:hAnsi="Kh Content" w:cs="Kh Content" w:hint="cs"/>
          <w:sz w:val="24"/>
          <w:szCs w:val="24"/>
          <w:cs/>
        </w:rPr>
        <w:t>លើចន្លោះ</w:t>
      </w:r>
      <w:r w:rsidRPr="0068184D">
        <w:rPr>
          <w:rFonts w:ascii="Kh Content" w:hAnsi="Kh Content" w:cs="Kh Content"/>
          <w:position w:val="-14"/>
          <w:sz w:val="24"/>
          <w:szCs w:val="24"/>
          <w:cs/>
        </w:rPr>
        <w:object w:dxaOrig="920" w:dyaOrig="400">
          <v:shape id="_x0000_i1166" type="#_x0000_t75" style="width:46.05pt;height:20.1pt" o:ole="">
            <v:imagedata r:id="rId286" o:title=""/>
          </v:shape>
          <o:OLEObject Type="Embed" ProgID="Equation.DSMT4" ShapeID="_x0000_i1166" DrawAspect="Content" ObjectID="_1559187022" r:id="rId287"/>
        </w:object>
      </w:r>
      <w:r>
        <w:rPr>
          <w:rFonts w:ascii="Kh Content" w:hAnsi="Kh Content" w:cs="Kh Content"/>
          <w:sz w:val="24"/>
          <w:szCs w:val="24"/>
          <w:cs/>
        </w:rPr>
        <w:t xml:space="preserve"> </w:t>
      </w:r>
      <w:r>
        <w:rPr>
          <w:rFonts w:ascii="Kh Content" w:hAnsi="Kh Content" w:cs="Kh Content" w:hint="cs"/>
          <w:sz w:val="24"/>
          <w:szCs w:val="24"/>
          <w:cs/>
        </w:rPr>
        <w:t>។</w:t>
      </w:r>
    </w:p>
    <w:p w:rsidR="0068197B" w:rsidRDefault="0068197B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Content" w:hAnsi="Kh Content" w:cs="Kh Content"/>
          <w:b/>
          <w:bCs/>
          <w:color w:val="ED7D31" w:themeColor="accent2"/>
          <w:sz w:val="72"/>
          <w:szCs w:val="72"/>
        </w:rPr>
      </w:pP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385623" w:themeColor="accent6" w:themeShade="80"/>
          <w:sz w:val="72"/>
          <w:szCs w:val="72"/>
        </w:rPr>
        <w:sym w:font="Wingdings" w:char="F026"/>
      </w:r>
      <w:r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t xml:space="preserve"> </w:t>
      </w:r>
      <w:r w:rsidRPr="001161CE">
        <w:rPr>
          <w:rFonts w:ascii="Kh Content" w:hAnsi="Kh Content" w:cs="Kh Content"/>
          <w:b/>
          <w:bCs/>
          <w:color w:val="ED7D31" w:themeColor="accent2"/>
          <w:sz w:val="72"/>
          <w:szCs w:val="72"/>
        </w:rPr>
        <w:sym w:font="Wingdings" w:char="F027"/>
      </w: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F8189D" w:rsidRDefault="00F8189D" w:rsidP="00F8189D">
      <w:pPr>
        <w:pStyle w:val="ListParagraph"/>
        <w:numPr>
          <w:ilvl w:val="0"/>
          <w:numId w:val="11"/>
        </w:numPr>
        <w:spacing w:after="0" w:line="240" w:lineRule="auto"/>
        <w:ind w:left="426" w:hanging="426"/>
        <w:jc w:val="both"/>
        <w:rPr>
          <w:rFonts w:ascii="Kh Content" w:hAnsi="Kh Content" w:cs="Kh Content"/>
          <w:sz w:val="24"/>
          <w:szCs w:val="24"/>
        </w:rPr>
      </w:pPr>
      <w:r w:rsidRPr="00203AFD">
        <w:rPr>
          <w:rFonts w:ascii="Kh Content" w:hAnsi="Kh Content" w:cs="Kh Content" w:hint="cs"/>
          <w:sz w:val="24"/>
          <w:szCs w:val="24"/>
          <w:cs/>
        </w:rPr>
        <w:lastRenderedPageBreak/>
        <w:t>វិញ្ញាសានៃការបោះគ្រាប់ឡុកឡាក់ពីរគ្រាប់</w:t>
      </w:r>
      <w:r>
        <w:rPr>
          <w:rFonts w:ascii="Kh Content" w:hAnsi="Kh Content" w:cs="Kh Content" w:hint="cs"/>
          <w:sz w:val="24"/>
          <w:szCs w:val="24"/>
          <w:cs/>
        </w:rPr>
        <w:t>មានពណ៍ខុសគ្នា ក្រហម និងខៀវព្រមគ្នា ។ រកប្រូបាបនៃព្រឹត្តិការណ៍ដែលគេទទួលបានផលបូកមុខធំជាង ៧ ។ ដោយគោរពលក្ខខណ្ឌដូចតទៅ៖</w:t>
      </w:r>
    </w:p>
    <w:p w:rsidR="00F8189D" w:rsidRDefault="00F8189D" w:rsidP="00F8189D">
      <w:pPr>
        <w:pStyle w:val="ListParagraph"/>
        <w:numPr>
          <w:ilvl w:val="0"/>
          <w:numId w:val="12"/>
        </w:numPr>
        <w:spacing w:after="0" w:line="240" w:lineRule="auto"/>
        <w:ind w:left="709" w:hanging="283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៤ ។</w:t>
      </w:r>
    </w:p>
    <w:p w:rsidR="00F8189D" w:rsidRDefault="00F8189D" w:rsidP="00F8189D">
      <w:pPr>
        <w:pStyle w:val="ListParagraph"/>
        <w:numPr>
          <w:ilvl w:val="0"/>
          <w:numId w:val="12"/>
        </w:numPr>
        <w:spacing w:after="0" w:line="240" w:lineRule="auto"/>
        <w:ind w:left="709" w:hanging="283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ធំជាង ៣ ។</w:t>
      </w:r>
      <w:bookmarkStart w:id="0" w:name="_GoBack"/>
      <w:bookmarkEnd w:id="0"/>
    </w:p>
    <w:p w:rsidR="00F8189D" w:rsidRDefault="00F8189D" w:rsidP="00F8189D">
      <w:pPr>
        <w:pStyle w:val="ListParagraph"/>
        <w:numPr>
          <w:ilvl w:val="0"/>
          <w:numId w:val="12"/>
        </w:numPr>
        <w:spacing w:after="0" w:line="240" w:lineRule="auto"/>
        <w:ind w:left="709" w:hanging="283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 ១ ។</w:t>
      </w:r>
    </w:p>
    <w:p w:rsidR="00F8189D" w:rsidRDefault="00F8189D" w:rsidP="00F8189D">
      <w:pPr>
        <w:pStyle w:val="ListParagraph"/>
        <w:numPr>
          <w:ilvl w:val="0"/>
          <w:numId w:val="12"/>
        </w:numPr>
        <w:spacing w:after="0" w:line="240" w:lineRule="auto"/>
        <w:ind w:left="709" w:hanging="283"/>
        <w:jc w:val="both"/>
        <w:rPr>
          <w:rFonts w:ascii="Kh Content" w:hAnsi="Kh Content" w:cs="Kh Content" w:hint="cs"/>
          <w:sz w:val="24"/>
          <w:szCs w:val="24"/>
        </w:rPr>
      </w:pPr>
      <w:r>
        <w:rPr>
          <w:rFonts w:ascii="Kh Content" w:hAnsi="Kh Content" w:cs="Kh Content" w:hint="cs"/>
          <w:sz w:val="24"/>
          <w:szCs w:val="24"/>
          <w:cs/>
        </w:rPr>
        <w:t>ឡុកឡាក់ពណ៍ក្រហមចេញលេខតូចជាង ៥ ។</w:t>
      </w:r>
    </w:p>
    <w:p w:rsidR="00B9175D" w:rsidRDefault="00B9175D" w:rsidP="00F8189D">
      <w:pPr>
        <w:tabs>
          <w:tab w:val="left" w:pos="1808"/>
        </w:tabs>
        <w:spacing w:after="0" w:line="240" w:lineRule="auto"/>
        <w:rPr>
          <w:rFonts w:ascii="Kh Muol" w:hAnsi="Kh Muol" w:cs="Kh Muol" w:hint="cs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center"/>
        <w:rPr>
          <w:rFonts w:ascii="Kh Muol" w:hAnsi="Kh Muol" w:cs="Kh Muol"/>
          <w:sz w:val="24"/>
          <w:szCs w:val="24"/>
          <w:cs/>
        </w:rPr>
      </w:pPr>
    </w:p>
    <w:p w:rsidR="00B9175D" w:rsidRDefault="00B9175D" w:rsidP="00B9175D">
      <w:pPr>
        <w:spacing w:after="0" w:line="240" w:lineRule="auto"/>
        <w:jc w:val="right"/>
        <w:rPr>
          <w:rFonts w:ascii="Kh Muol" w:hAnsi="Kh Muol" w:cs="Kh Muol"/>
          <w:color w:val="002060"/>
          <w:sz w:val="36"/>
          <w:cs/>
        </w:rPr>
      </w:pPr>
    </w:p>
    <w:p w:rsidR="00B9175D" w:rsidRDefault="00B9175D" w:rsidP="008F6247">
      <w:pPr>
        <w:spacing w:after="0" w:line="240" w:lineRule="auto"/>
        <w:jc w:val="right"/>
        <w:rPr>
          <w:rFonts w:ascii="Kh Muol" w:hAnsi="Kh Muol" w:cs="Kh Muol"/>
          <w:b/>
          <w:bCs/>
          <w:color w:val="002060"/>
          <w:sz w:val="36"/>
        </w:rPr>
      </w:pPr>
      <w:r w:rsidRPr="00FC387F">
        <w:rPr>
          <w:rFonts w:ascii="Kh Muol" w:hAnsi="Kh Muol" w:cs="Kh Muol"/>
          <w:color w:val="002060"/>
          <w:sz w:val="36"/>
          <w:cs/>
        </w:rPr>
        <w:t>សូមសំណាងល្អ...!</w:t>
      </w:r>
      <w:r w:rsidRPr="00FC387F">
        <w:rPr>
          <w:rFonts w:ascii="Kh Muol" w:hAnsi="Kh Muol" w:cs="Kh Muol"/>
          <w:b/>
          <w:bCs/>
          <w:color w:val="002060"/>
          <w:sz w:val="36"/>
        </w:rPr>
        <w:sym w:font="Wingdings" w:char="F04A"/>
      </w:r>
    </w:p>
    <w:p w:rsidR="00B9175D" w:rsidRPr="0068197B" w:rsidRDefault="00B9175D" w:rsidP="00B9175D">
      <w:pPr>
        <w:spacing w:after="0" w:line="240" w:lineRule="auto"/>
        <w:jc w:val="right"/>
        <w:rPr>
          <w:rFonts w:ascii="Kh Muol" w:hAnsi="Kh Muol" w:cs="Kh Muol"/>
          <w:sz w:val="24"/>
          <w:szCs w:val="24"/>
        </w:rPr>
      </w:pPr>
    </w:p>
    <w:sectPr w:rsidR="00B9175D" w:rsidRPr="0068197B" w:rsidSect="00E13B04">
      <w:headerReference w:type="even" r:id="rId288"/>
      <w:headerReference w:type="default" r:id="rId289"/>
      <w:footerReference w:type="even" r:id="rId290"/>
      <w:footerReference w:type="default" r:id="rId291"/>
      <w:headerReference w:type="first" r:id="rId292"/>
      <w:footerReference w:type="first" r:id="rId293"/>
      <w:pgSz w:w="11906" w:h="16838" w:code="9"/>
      <w:pgMar w:top="284" w:right="851" w:bottom="567" w:left="851" w:header="0" w:footer="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6349" w:rsidRDefault="00736349" w:rsidP="00C8724E">
      <w:pPr>
        <w:spacing w:after="0" w:line="240" w:lineRule="auto"/>
      </w:pPr>
      <w:r>
        <w:separator/>
      </w:r>
    </w:p>
  </w:endnote>
  <w:endnote w:type="continuationSeparator" w:id="0">
    <w:p w:rsidR="00736349" w:rsidRDefault="00736349" w:rsidP="00C87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Limon S1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unPenh">
    <w:altName w:val="Khmer Chantha"/>
    <w:panose1 w:val="01010101010101010101"/>
    <w:charset w:val="00"/>
    <w:family w:val="auto"/>
    <w:pitch w:val="variable"/>
    <w:sig w:usb0="80000003" w:usb1="00000000" w:usb2="00010000" w:usb3="00000000" w:csb0="00000001" w:csb1="00000000"/>
  </w:font>
  <w:font w:name="Arial Unicode MS">
    <w:altName w:val="Arial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olBoran">
    <w:altName w:val="Leelawadee UI"/>
    <w:panose1 w:val="020B0100010101010101"/>
    <w:charset w:val="00"/>
    <w:family w:val="swiss"/>
    <w:pitch w:val="variable"/>
    <w:sig w:usb0="80000003" w:usb1="00000000" w:usb2="00010000" w:usb3="00000000" w:csb0="00000001" w:csb1="00000000"/>
  </w:font>
  <w:font w:name="Kh Muol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h Content">
    <w:panose1 w:val="02000500000000020004"/>
    <w:charset w:val="00"/>
    <w:family w:val="auto"/>
    <w:pitch w:val="variable"/>
    <w:sig w:usb0="A00000EF" w:usb1="5000204A" w:usb2="00010000" w:usb3="00000000" w:csb0="0000011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3AF" w:rsidRDefault="005163A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3AF" w:rsidRDefault="005163AF" w:rsidP="003F46DC">
    <w:pPr>
      <w:pStyle w:val="Footer"/>
      <w:pBdr>
        <w:bottom w:val="single" w:sz="6" w:space="1" w:color="auto"/>
      </w:pBdr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="DaunPenh"/>
        <w:caps/>
        <w:sz w:val="44"/>
        <w:szCs w:val="44"/>
      </w:rPr>
    </w:pPr>
  </w:p>
  <w:p w:rsidR="005163AF" w:rsidRPr="003F46DC" w:rsidRDefault="005163AF" w:rsidP="003F46DC">
    <w:pPr>
      <w:pStyle w:val="Footer"/>
      <w:tabs>
        <w:tab w:val="clear" w:pos="4680"/>
        <w:tab w:val="clear" w:pos="9360"/>
        <w:tab w:val="left" w:pos="1032"/>
        <w:tab w:val="center" w:pos="5102"/>
      </w:tabs>
      <w:rPr>
        <w:rFonts w:ascii="Limon S1" w:hAnsi="Limon S1" w:cstheme="minorBidi"/>
        <w:caps/>
        <w:noProof/>
        <w:sz w:val="44"/>
        <w:szCs w:val="44"/>
      </w:rPr>
    </w:pPr>
    <w:r w:rsidRPr="003F46DC">
      <w:rPr>
        <w:rFonts w:ascii="Limon S1" w:hAnsi="Limon S1" w:cs="DaunPenh"/>
        <w:caps/>
        <w:sz w:val="44"/>
        <w:szCs w:val="44"/>
        <w:cs/>
      </w:rPr>
      <w:t>ស៊ុំ សំអុន</w:t>
    </w:r>
    <w:r w:rsidRPr="003F46DC">
      <w:rPr>
        <w:rFonts w:ascii="Limon S1" w:hAnsi="Limon S1" w:cs="Times New Roman"/>
        <w:caps/>
        <w:sz w:val="44"/>
        <w:szCs w:val="44"/>
      </w:rPr>
      <w:tab/>
    </w:r>
    <w:r w:rsidRPr="003F46DC">
      <w:rPr>
        <w:rFonts w:ascii="Limon S1" w:hAnsi="Limon S1" w:cs="Times New Roman"/>
        <w:caps/>
        <w:sz w:val="44"/>
        <w:szCs w:val="44"/>
      </w:rPr>
      <w:tab/>
    </w:r>
    <w:r w:rsidRPr="003F46DC">
      <w:rPr>
        <w:rFonts w:ascii="Limon S1" w:hAnsi="Limon S1" w:cs="Times New Roman"/>
        <w:caps/>
        <w:sz w:val="44"/>
        <w:szCs w:val="44"/>
      </w:rPr>
      <w:fldChar w:fldCharType="begin"/>
    </w:r>
    <w:r w:rsidRPr="003F46DC">
      <w:rPr>
        <w:rFonts w:ascii="Limon S1" w:hAnsi="Limon S1" w:cs="Times New Roman"/>
        <w:caps/>
        <w:sz w:val="44"/>
        <w:szCs w:val="44"/>
      </w:rPr>
      <w:instrText xml:space="preserve"> PAGE   \* MERGEFORMAT </w:instrText>
    </w:r>
    <w:r w:rsidRPr="003F46DC">
      <w:rPr>
        <w:rFonts w:ascii="Limon S1" w:hAnsi="Limon S1" w:cs="Times New Roman"/>
        <w:caps/>
        <w:sz w:val="44"/>
        <w:szCs w:val="44"/>
      </w:rPr>
      <w:fldChar w:fldCharType="separate"/>
    </w:r>
    <w:r w:rsidR="00F8189D">
      <w:rPr>
        <w:rFonts w:ascii="Limon S1" w:hAnsi="Limon S1" w:cs="Times New Roman"/>
        <w:caps/>
        <w:noProof/>
        <w:sz w:val="44"/>
        <w:szCs w:val="44"/>
      </w:rPr>
      <w:t>5</w:t>
    </w:r>
    <w:r w:rsidRPr="003F46DC">
      <w:rPr>
        <w:rFonts w:ascii="Limon S1" w:hAnsi="Limon S1" w:cs="Times New Roman"/>
        <w:caps/>
        <w:noProof/>
        <w:sz w:val="44"/>
        <w:szCs w:val="44"/>
      </w:rPr>
      <w:fldChar w:fldCharType="end"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 w:rsidRPr="003F46DC">
      <w:rPr>
        <w:rFonts w:ascii="Limon S1" w:hAnsi="Limon S1" w:cstheme="minorBidi"/>
        <w:caps/>
        <w:noProof/>
        <w:sz w:val="44"/>
        <w:szCs w:val="44"/>
        <w:cs/>
      </w:rPr>
      <w:tab/>
    </w:r>
    <w:r>
      <w:rPr>
        <w:rFonts w:ascii="Limon S1" w:hAnsi="Limon S1" w:cstheme="minorBidi" w:hint="cs"/>
        <w:caps/>
        <w:noProof/>
        <w:sz w:val="44"/>
        <w:szCs w:val="44"/>
        <w:cs/>
      </w:rPr>
      <w:t xml:space="preserve">        </w:t>
    </w:r>
    <w:r>
      <w:rPr>
        <w:rFonts w:ascii="Limon S1" w:hAnsi="Limon S1" w:cstheme="minorBidi"/>
        <w:caps/>
        <w:noProof/>
        <w:sz w:val="44"/>
        <w:szCs w:val="44"/>
        <w:cs/>
      </w:rPr>
      <w:t>២០១</w:t>
    </w:r>
    <w:r>
      <w:rPr>
        <w:rFonts w:ascii="Limon S1" w:hAnsi="Limon S1" w:cstheme="minorBidi"/>
        <w:caps/>
        <w:noProof/>
        <w:sz w:val="44"/>
        <w:szCs w:val="44"/>
      </w:rPr>
      <w:t>7</w:t>
    </w:r>
  </w:p>
  <w:p w:rsidR="005163AF" w:rsidRDefault="005163AF" w:rsidP="00F451BB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3AF" w:rsidRDefault="005163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6349" w:rsidRDefault="00736349" w:rsidP="00C8724E">
      <w:pPr>
        <w:spacing w:after="0" w:line="240" w:lineRule="auto"/>
      </w:pPr>
      <w:r>
        <w:separator/>
      </w:r>
    </w:p>
  </w:footnote>
  <w:footnote w:type="continuationSeparator" w:id="0">
    <w:p w:rsidR="00736349" w:rsidRDefault="00736349" w:rsidP="00C872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3AF" w:rsidRDefault="005163A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3AF" w:rsidRPr="00605B43" w:rsidRDefault="005163AF" w:rsidP="00C8724E">
    <w:pPr>
      <w:spacing w:after="0" w:line="240" w:lineRule="auto"/>
      <w:jc w:val="both"/>
      <w:rPr>
        <w:rFonts w:ascii="Kh Muol" w:hAnsi="Kh Muol" w:cs="Kh Muol"/>
        <w:sz w:val="12"/>
        <w:szCs w:val="20"/>
        <w:cs/>
      </w:rPr>
    </w:pPr>
    <w:r w:rsidRPr="0054656A">
      <w:rPr>
        <w:rFonts w:ascii="Kh Muol" w:hAnsi="Kh Muol" w:cs="Kh Muol"/>
        <w:sz w:val="14"/>
        <w:szCs w:val="22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/>
        <w:sz w:val="12"/>
        <w:szCs w:val="20"/>
        <w:cs/>
      </w:rPr>
      <w:tab/>
    </w:r>
    <w:r>
      <w:rPr>
        <w:rFonts w:ascii="Kh Muol" w:hAnsi="Kh Muol" w:cs="Kh Muol" w:hint="cs"/>
        <w:sz w:val="12"/>
        <w:szCs w:val="20"/>
        <w:cs/>
      </w:rPr>
      <w:t xml:space="preserve">       </w:t>
    </w:r>
  </w:p>
  <w:p w:rsidR="005163AF" w:rsidRDefault="005163A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63AF" w:rsidRDefault="005163A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D6622"/>
    <w:multiLevelType w:val="hybridMultilevel"/>
    <w:tmpl w:val="8D465F0E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BAF6D35"/>
    <w:multiLevelType w:val="hybridMultilevel"/>
    <w:tmpl w:val="B3402804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2C921826"/>
    <w:multiLevelType w:val="hybridMultilevel"/>
    <w:tmpl w:val="311C63EA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408E46B9"/>
    <w:multiLevelType w:val="hybridMultilevel"/>
    <w:tmpl w:val="FAB0D80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1225C3"/>
    <w:multiLevelType w:val="hybridMultilevel"/>
    <w:tmpl w:val="E6C6FF4A"/>
    <w:lvl w:ilvl="0" w:tplc="ABCA00A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8008C5"/>
    <w:multiLevelType w:val="hybridMultilevel"/>
    <w:tmpl w:val="C59ED3E8"/>
    <w:lvl w:ilvl="0" w:tplc="11A2C4B0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4652043B"/>
    <w:multiLevelType w:val="hybridMultilevel"/>
    <w:tmpl w:val="F87A01C4"/>
    <w:lvl w:ilvl="0" w:tplc="420C243A">
      <w:start w:val="1"/>
      <w:numFmt w:val="decimal"/>
      <w:lvlText w:val="%1/"/>
      <w:lvlJc w:val="left"/>
      <w:pPr>
        <w:ind w:left="1146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 w15:restartNumberingAfterBreak="0">
    <w:nsid w:val="59A73117"/>
    <w:multiLevelType w:val="hybridMultilevel"/>
    <w:tmpl w:val="F8F2F96A"/>
    <w:lvl w:ilvl="0" w:tplc="1EE8ED8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B420D8"/>
    <w:multiLevelType w:val="hybridMultilevel"/>
    <w:tmpl w:val="4DD41C56"/>
    <w:lvl w:ilvl="0" w:tplc="420C243A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6A273862"/>
    <w:multiLevelType w:val="hybridMultilevel"/>
    <w:tmpl w:val="F39AFF34"/>
    <w:lvl w:ilvl="0" w:tplc="11A2C4B0">
      <w:start w:val="1"/>
      <w:numFmt w:val="decimal"/>
      <w:lvlText w:val="%1/"/>
      <w:lvlJc w:val="left"/>
      <w:pPr>
        <w:ind w:left="1287" w:hanging="360"/>
      </w:pPr>
      <w:rPr>
        <w:rFonts w:ascii="Limon S1" w:hAnsi="Limon S1" w:hint="default"/>
        <w:sz w:val="48"/>
        <w:szCs w:val="48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6EEB790F"/>
    <w:multiLevelType w:val="hybridMultilevel"/>
    <w:tmpl w:val="C176861C"/>
    <w:lvl w:ilvl="0" w:tplc="420C243A">
      <w:start w:val="1"/>
      <w:numFmt w:val="decimal"/>
      <w:lvlText w:val="%1/"/>
      <w:lvlJc w:val="left"/>
      <w:pPr>
        <w:ind w:left="927" w:hanging="360"/>
      </w:pPr>
      <w:rPr>
        <w:rFonts w:ascii="Limon S1" w:hAnsi="Limon S1" w:hint="default"/>
        <w:b w:val="0"/>
        <w:bCs w:val="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7E7532C5"/>
    <w:multiLevelType w:val="hybridMultilevel"/>
    <w:tmpl w:val="31366944"/>
    <w:lvl w:ilvl="0" w:tplc="E51AA862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5"/>
  </w:num>
  <w:num w:numId="5">
    <w:abstractNumId w:val="4"/>
  </w:num>
  <w:num w:numId="6">
    <w:abstractNumId w:val="2"/>
  </w:num>
  <w:num w:numId="7">
    <w:abstractNumId w:val="9"/>
  </w:num>
  <w:num w:numId="8">
    <w:abstractNumId w:val="3"/>
  </w:num>
  <w:num w:numId="9">
    <w:abstractNumId w:val="1"/>
  </w:num>
  <w:num w:numId="10">
    <w:abstractNumId w:val="8"/>
  </w:num>
  <w:num w:numId="11">
    <w:abstractNumId w:val="7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24E"/>
    <w:rsid w:val="00076D9C"/>
    <w:rsid w:val="000F3DB2"/>
    <w:rsid w:val="00101429"/>
    <w:rsid w:val="00113147"/>
    <w:rsid w:val="001161CE"/>
    <w:rsid w:val="0015117B"/>
    <w:rsid w:val="002500E9"/>
    <w:rsid w:val="002B04FC"/>
    <w:rsid w:val="002B6AE2"/>
    <w:rsid w:val="00320D88"/>
    <w:rsid w:val="00326392"/>
    <w:rsid w:val="00343852"/>
    <w:rsid w:val="00390C9F"/>
    <w:rsid w:val="003F46DC"/>
    <w:rsid w:val="00402008"/>
    <w:rsid w:val="004073DB"/>
    <w:rsid w:val="004211B7"/>
    <w:rsid w:val="00473ECA"/>
    <w:rsid w:val="004F29D7"/>
    <w:rsid w:val="00500EC1"/>
    <w:rsid w:val="005163AF"/>
    <w:rsid w:val="00537183"/>
    <w:rsid w:val="0054656A"/>
    <w:rsid w:val="005959D8"/>
    <w:rsid w:val="00605B43"/>
    <w:rsid w:val="00620EE4"/>
    <w:rsid w:val="00622BE4"/>
    <w:rsid w:val="00662EF0"/>
    <w:rsid w:val="0068184D"/>
    <w:rsid w:val="0068197B"/>
    <w:rsid w:val="006966A8"/>
    <w:rsid w:val="00736349"/>
    <w:rsid w:val="00767252"/>
    <w:rsid w:val="007E06A4"/>
    <w:rsid w:val="00834071"/>
    <w:rsid w:val="00861A0C"/>
    <w:rsid w:val="0086636E"/>
    <w:rsid w:val="0088612E"/>
    <w:rsid w:val="008B2CA9"/>
    <w:rsid w:val="008C4DBC"/>
    <w:rsid w:val="008F5F8B"/>
    <w:rsid w:val="008F6247"/>
    <w:rsid w:val="009341FD"/>
    <w:rsid w:val="00945D45"/>
    <w:rsid w:val="00965DC3"/>
    <w:rsid w:val="009B13D6"/>
    <w:rsid w:val="009C5BD5"/>
    <w:rsid w:val="00A72CDC"/>
    <w:rsid w:val="00B42197"/>
    <w:rsid w:val="00B9175D"/>
    <w:rsid w:val="00BB5BD3"/>
    <w:rsid w:val="00BE5048"/>
    <w:rsid w:val="00C145F8"/>
    <w:rsid w:val="00C42903"/>
    <w:rsid w:val="00C43E1F"/>
    <w:rsid w:val="00C8724E"/>
    <w:rsid w:val="00CF218A"/>
    <w:rsid w:val="00CF2E12"/>
    <w:rsid w:val="00D0306C"/>
    <w:rsid w:val="00D278C8"/>
    <w:rsid w:val="00D344AF"/>
    <w:rsid w:val="00D4623F"/>
    <w:rsid w:val="00DB5E50"/>
    <w:rsid w:val="00DE7D11"/>
    <w:rsid w:val="00E10EC8"/>
    <w:rsid w:val="00E1393A"/>
    <w:rsid w:val="00E13B04"/>
    <w:rsid w:val="00E157F6"/>
    <w:rsid w:val="00E32E70"/>
    <w:rsid w:val="00E33228"/>
    <w:rsid w:val="00E63E2A"/>
    <w:rsid w:val="00EB2667"/>
    <w:rsid w:val="00F04111"/>
    <w:rsid w:val="00F30042"/>
    <w:rsid w:val="00F35139"/>
    <w:rsid w:val="00F3575F"/>
    <w:rsid w:val="00F451BB"/>
    <w:rsid w:val="00F8189D"/>
    <w:rsid w:val="00F86C1A"/>
    <w:rsid w:val="00FC387F"/>
    <w:rsid w:val="00FC5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6A420C"/>
  <w15:chartTrackingRefBased/>
  <w15:docId w15:val="{D510C0D9-CEE1-42AC-AFB2-5C634DFBA2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36"/>
        <w:lang w:val="en-US" w:eastAsia="en-US" w:bidi="km-K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Arial Unicode M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0EC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24E"/>
    <w:rPr>
      <w:rFonts w:cs="Arial Unicode MS"/>
    </w:rPr>
  </w:style>
  <w:style w:type="paragraph" w:styleId="Footer">
    <w:name w:val="footer"/>
    <w:basedOn w:val="Normal"/>
    <w:link w:val="FooterChar"/>
    <w:uiPriority w:val="99"/>
    <w:unhideWhenUsed/>
    <w:rsid w:val="00C872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724E"/>
    <w:rPr>
      <w:rFonts w:cs="Arial Unicode MS"/>
    </w:rPr>
  </w:style>
  <w:style w:type="paragraph" w:styleId="ListParagraph">
    <w:name w:val="List Paragraph"/>
    <w:basedOn w:val="Normal"/>
    <w:uiPriority w:val="34"/>
    <w:qFormat/>
    <w:rsid w:val="00C42903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500EC1"/>
    <w:rPr>
      <w:rFonts w:asciiTheme="majorHAnsi" w:eastAsiaTheme="majorEastAsia" w:hAnsiTheme="majorHAnsi" w:cstheme="majorBidi"/>
      <w:color w:val="2E74B5" w:themeColor="accent1" w:themeShade="BF"/>
      <w:sz w:val="26"/>
      <w:szCs w:val="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footer" Target="footer2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header" Target="header3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293" Type="http://schemas.openxmlformats.org/officeDocument/2006/relationships/footer" Target="footer3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header" Target="head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header" Target="header2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5</Pages>
  <Words>1082</Words>
  <Characters>617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M Som On</dc:creator>
  <cp:keywords/>
  <dc:description/>
  <cp:lastModifiedBy>somonmel07@gmail.com</cp:lastModifiedBy>
  <cp:revision>13</cp:revision>
  <cp:lastPrinted>2017-06-12T10:04:00Z</cp:lastPrinted>
  <dcterms:created xsi:type="dcterms:W3CDTF">2017-05-31T09:10:00Z</dcterms:created>
  <dcterms:modified xsi:type="dcterms:W3CDTF">2017-06-16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